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72956F8">
      <w:pPr>
        <w:spacing w:line="360" w:lineRule="auto"/>
        <w:ind w:left="420" w:leftChars="200" w:firstLine="0" w:firstLineChars="0"/>
        <w:jc w:val="center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 w14:paraId="70CADEAF">
      <w:pPr>
        <w:spacing w:line="360" w:lineRule="auto"/>
        <w:ind w:left="420" w:leftChars="200" w:firstLine="0" w:firstLineChars="0"/>
        <w:jc w:val="center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30100</wp:posOffset>
            </wp:positionH>
            <wp:positionV relativeFrom="topMargin">
              <wp:posOffset>10617200</wp:posOffset>
            </wp:positionV>
            <wp:extent cx="279400" cy="431800"/>
            <wp:effectExtent l="0" t="0" r="10160" b="10160"/>
            <wp:wrapNone/>
            <wp:docPr id="100394" name="图片 100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图片 10039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指对幂函数的性质</w:t>
      </w:r>
    </w:p>
    <w:p w14:paraId="28276007">
      <w:pPr>
        <w:spacing w:line="360" w:lineRule="auto"/>
        <w:ind w:left="420" w:leftChars="200" w:firstLine="0" w:firstLineChars="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0955</wp:posOffset>
                </wp:positionH>
                <wp:positionV relativeFrom="paragraph">
                  <wp:posOffset>83820</wp:posOffset>
                </wp:positionV>
                <wp:extent cx="1203325" cy="303530"/>
                <wp:effectExtent l="4445" t="4445" r="11430" b="12065"/>
                <wp:wrapNone/>
                <wp:docPr id="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81330" y="640080"/>
                          <a:ext cx="1203325" cy="303530"/>
                        </a:xfrm>
                        <a:prstGeom prst="snip1Rect">
                          <a:avLst/>
                        </a:prstGeom>
                        <a:noFill/>
                        <a:ln w="31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5E7C680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知识点·梳理</w:t>
                            </w:r>
                          </w:p>
                          <w:p w14:paraId="79DB5A3A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1.65pt;margin-top:6.6pt;height:23.9pt;width:94.75pt;z-index:251662336;v-text-anchor:middle;mso-width-relative:page;mso-height-relative:page;" filled="f" stroked="t" coordsize="1203325,303530" o:gfxdata="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" path="m0,0l1152735,0,1203325,50589,1203325,303530,0,303530xe">
                <v:path textboxrect="0,0,1203325,303530" o:connectlocs="1203325,151765;601662,303530;0,151765;601662,0" o:connectangles="0,82,164,247"/>
                <v:fill on="f" focussize="0,0"/>
                <v:stroke weight="0.25pt" color="#325395 [3204]" miterlimit="8" joinstyle="miter"/>
                <v:imagedata o:title=""/>
                <o:lock v:ext="edit" aspectratio="f"/>
                <v:textbox>
                  <w:txbxContent>
                    <w:p w14:paraId="65E7C680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知识点·梳理</w:t>
                      </w:r>
                    </w:p>
                    <w:p w14:paraId="79DB5A3A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711D7C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</w:p>
    <w:p w14:paraId="45DC3BD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1、指数与指数函数</w:t>
      </w:r>
    </w:p>
    <w:p w14:paraId="1E9013E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  <w:t>根式</w:t>
      </w:r>
    </w:p>
    <w:p w14:paraId="0F5A704F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1）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如果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，那么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叫做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的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次方根；</w:t>
      </w:r>
    </w:p>
    <w:p w14:paraId="5B448419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2）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式子</w:t>
      </w:r>
      <w:r>
        <w:rPr>
          <w:rFonts w:hint="default" w:ascii="Times New Roman" w:hAnsi="Times New Roman" w:eastAsia="宋体" w:cs="Times New Roman"/>
          <w:position w:val="-8"/>
          <w:sz w:val="24"/>
          <w:szCs w:val="24"/>
        </w:rPr>
        <w:object>
          <v:shape id="_x0000_i1029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叫做根式，其中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叫做根指数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叫做被开方数；</w:t>
      </w:r>
    </w:p>
    <w:p w14:paraId="606D9DF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3）</w:t>
      </w:r>
      <w:r>
        <w:rPr>
          <w:rFonts w:hint="default" w:ascii="Times New Roman" w:hAnsi="Times New Roman" w:eastAsia="宋体" w:cs="Times New Roman"/>
          <w:position w:val="-18"/>
          <w:sz w:val="24"/>
          <w:szCs w:val="24"/>
        </w:rPr>
        <w:object>
          <v:shape id="_x0000_i1032" o:spt="75" alt="" type="#_x0000_t75" style="height:25.35pt;width:48.6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当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为奇数时，</w:t>
      </w:r>
      <w:r>
        <w:rPr>
          <w:rFonts w:hint="default" w:ascii="Times New Roman" w:hAnsi="Times New Roman" w:eastAsia="宋体" w:cs="Times New Roman"/>
          <w:position w:val="-8"/>
          <w:sz w:val="24"/>
          <w:szCs w:val="24"/>
        </w:rPr>
        <w:object>
          <v:shape id="_x0000_i1034" o:spt="75" alt="" type="#_x0000_t75" style="height:18.55pt;width:39.1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；当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为偶数时，</w:t>
      </w:r>
      <w:r>
        <w:rPr>
          <w:rFonts w:hint="default" w:ascii="Times New Roman" w:hAnsi="Times New Roman" w:eastAsia="宋体" w:cs="Times New Roman"/>
          <w:position w:val="-30"/>
          <w:sz w:val="24"/>
          <w:szCs w:val="24"/>
        </w:rPr>
        <w:object>
          <v:shape id="_x0000_i1386" o:spt="75" alt="" type="#_x0000_t75" style="height:30.85pt;width:93.1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386" DrawAspect="Content" ObjectID="_1468075736" r:id="rId26">
            <o:LockedField>false</o:LockedField>
          </o:OLEObject>
        </w:object>
      </w:r>
    </w:p>
    <w:p w14:paraId="18ECB0CE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  <w:t>分数指数幂的意义</w:t>
      </w:r>
    </w:p>
    <w:p w14:paraId="7B331D98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</w:pPr>
    </w:p>
    <w:p w14:paraId="409A42D0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1）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分数指数幂</w:t>
      </w:r>
    </w:p>
    <w:p w14:paraId="14FFFA05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1°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正分数指数幂：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37" o:spt="75" type="#_x0000_t75" style="height:25.75pt;width:5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 xml:space="preserve">   2°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负分数指数幂：</w:t>
      </w:r>
      <w:r>
        <w:rPr>
          <w:rFonts w:hint="default" w:ascii="Times New Roman" w:hAnsi="Times New Roman" w:eastAsia="宋体" w:cs="Times New Roman"/>
          <w:position w:val="-40"/>
          <w:sz w:val="24"/>
          <w:szCs w:val="24"/>
        </w:rPr>
        <w:object>
          <v:shape id="_x0000_i1038" o:spt="75" type="#_x0000_t75" style="height:41.3pt;width:170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 w14:paraId="371D82C0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3°</w:t>
      </w:r>
      <w:r>
        <w:rPr>
          <w:rFonts w:hint="eastAsia" w:ascii="Times New Roman" w:hAnsi="Times New Roman" w:eastAsia="宋体" w:cs="Times New Roman"/>
          <w:sz w:val="24"/>
          <w:szCs w:val="24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0的分数指数幂：0的正分数指数幂等于0，0的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0次幂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没有意义．</w:t>
      </w:r>
    </w:p>
    <w:p w14:paraId="7C2CE5B1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</w:pPr>
    </w:p>
    <w:p w14:paraId="0308C525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2）实数指数幂的运算性质</w:t>
      </w:r>
    </w:p>
    <w:p w14:paraId="2CAA3177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position w:val="-16"/>
          <w:sz w:val="24"/>
          <w:szCs w:val="24"/>
        </w:rPr>
        <w:object>
          <v:shape id="_x0000_i1039" o:spt="75" type="#_x0000_t75" style="height:24.75pt;width:45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 w14:paraId="6C851D83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val="en-US" w:eastAsia="zh-CN"/>
        </w:rPr>
      </w:pPr>
    </w:p>
    <w:p w14:paraId="7A1C4715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val="en-US" w:eastAsia="zh-CN"/>
        </w:rPr>
        <w:t>③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  <w:t>指数函数的概念、图象与性质</w:t>
      </w:r>
    </w:p>
    <w:p w14:paraId="63212C11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1）指数函数的概念：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u w:val="none"/>
          <w:lang w:val="en-US" w:eastAsia="zh-CN"/>
        </w:rPr>
        <w:object>
          <v:shape id="_x0000_i1040" o:spt="75" type="#_x0000_t75" style="height:20.25pt;width:105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叫做指数函数，其中指数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u w:val="none"/>
          <w:lang w:val="en-US" w:eastAsia="zh-CN"/>
        </w:rPr>
        <w:object>
          <v:shape id="_x0000_i104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是自变量，定义域是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  <w:u w:val="none"/>
          <w:lang w:val="en-US" w:eastAsia="zh-CN"/>
        </w:rPr>
        <w:object>
          <v:shape id="_x0000_i104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u w:val="none"/>
          <w:lang w:val="en-US" w:eastAsia="zh-CN"/>
        </w:rPr>
        <w:object>
          <v:shape id="_x0000_i104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是底数．</w:t>
      </w:r>
    </w:p>
    <w:p w14:paraId="1F765537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eastAsia="zh-CN"/>
        </w:rPr>
        <w:t>易错点：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  <w:t>形如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44" o:spt="75" type="#_x0000_t75" style="height:18.25pt;width:114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  <w:t>且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45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  <w:t>且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4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  <w:t>的函数叫做指数型函数，不是指数函数.</w:t>
      </w:r>
    </w:p>
    <w:p w14:paraId="57E9FB7C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2）指数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u w:val="none"/>
          <w:lang w:val="en-US" w:eastAsia="zh-CN"/>
        </w:rPr>
        <w:object>
          <v:shape id="_x0000_i1047" o:spt="75" type="#_x0000_t75" style="height:20.25pt;width:105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的图象与性质</w:t>
      </w:r>
    </w:p>
    <w:tbl>
      <w:tblPr>
        <w:tblStyle w:val="6"/>
        <w:tblW w:w="1083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0"/>
        <w:gridCol w:w="4875"/>
        <w:gridCol w:w="4823"/>
      </w:tblGrid>
      <w:tr w14:paraId="2D072D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0" w:hRule="atLeast"/>
          <w:jc w:val="center"/>
        </w:trPr>
        <w:tc>
          <w:tcPr>
            <w:tcW w:w="1140" w:type="dxa"/>
            <w:noWrap w:val="0"/>
            <w:vAlign w:val="center"/>
          </w:tcPr>
          <w:p w14:paraId="377E9C2E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底数</w:t>
            </w:r>
          </w:p>
        </w:tc>
        <w:tc>
          <w:tcPr>
            <w:tcW w:w="4875" w:type="dxa"/>
            <w:noWrap w:val="0"/>
            <w:vAlign w:val="center"/>
          </w:tcPr>
          <w:p w14:paraId="1928E61A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48" o:spt="75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0">
                  <o:LockedField>false</o:LockedField>
                </o:OLEObject>
              </w:object>
            </w:r>
          </w:p>
        </w:tc>
        <w:tc>
          <w:tcPr>
            <w:tcW w:w="4823" w:type="dxa"/>
            <w:noWrap w:val="0"/>
            <w:vAlign w:val="center"/>
          </w:tcPr>
          <w:p w14:paraId="0C0CD559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49" o:spt="75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</w:p>
        </w:tc>
      </w:tr>
      <w:tr w14:paraId="381A20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3" w:hRule="atLeast"/>
          <w:jc w:val="center"/>
        </w:trPr>
        <w:tc>
          <w:tcPr>
            <w:tcW w:w="1140" w:type="dxa"/>
            <w:noWrap w:val="0"/>
            <w:vAlign w:val="center"/>
          </w:tcPr>
          <w:p w14:paraId="0BC983D3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图象</w:t>
            </w:r>
          </w:p>
        </w:tc>
        <w:tc>
          <w:tcPr>
            <w:tcW w:w="4875" w:type="dxa"/>
            <w:noWrap w:val="0"/>
            <w:vAlign w:val="center"/>
          </w:tcPr>
          <w:p w14:paraId="2CAB5AD1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drawing>
                <wp:inline distT="0" distB="0" distL="114300" distR="114300">
                  <wp:extent cx="1154430" cy="868680"/>
                  <wp:effectExtent l="0" t="0" r="7620" b="7620"/>
                  <wp:docPr id="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4430" cy="868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3" w:type="dxa"/>
            <w:noWrap w:val="0"/>
            <w:vAlign w:val="center"/>
          </w:tcPr>
          <w:p w14:paraId="4B53CA35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drawing>
                <wp:inline distT="0" distB="0" distL="114300" distR="114300">
                  <wp:extent cx="1056005" cy="776605"/>
                  <wp:effectExtent l="0" t="0" r="10795" b="4445"/>
                  <wp:docPr id="10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6005" cy="776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163020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3" w:hRule="atLeast"/>
          <w:jc w:val="center"/>
        </w:trPr>
        <w:tc>
          <w:tcPr>
            <w:tcW w:w="1140" w:type="dxa"/>
            <w:vMerge w:val="restart"/>
            <w:noWrap w:val="0"/>
            <w:vAlign w:val="center"/>
          </w:tcPr>
          <w:p w14:paraId="2668E968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性质</w:t>
            </w:r>
          </w:p>
        </w:tc>
        <w:tc>
          <w:tcPr>
            <w:tcW w:w="9698" w:type="dxa"/>
            <w:gridSpan w:val="2"/>
            <w:noWrap w:val="0"/>
            <w:vAlign w:val="center"/>
          </w:tcPr>
          <w:p w14:paraId="52530257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定义域为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instrText xml:space="preserve">eq \a\vs4\al(</w:instrText>
            </w:r>
            <w:r>
              <w:rPr>
                <w:rFonts w:hint="default" w:ascii="Times New Roman" w:hAnsi="Times New Roman" w:eastAsia="宋体" w:cs="Times New Roman"/>
                <w:b/>
                <w:sz w:val="24"/>
                <w:szCs w:val="24"/>
                <w:u w:val="none"/>
              </w:rPr>
              <w:instrText xml:space="preserve">R</w:instrTex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instrText xml:space="preserve">)</w:instrTex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fldChar w:fldCharType="end"/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，值域为(0，＋∞)</w:t>
            </w:r>
          </w:p>
        </w:tc>
      </w:tr>
      <w:tr w14:paraId="79F628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0" w:hRule="atLeast"/>
          <w:jc w:val="center"/>
        </w:trPr>
        <w:tc>
          <w:tcPr>
            <w:tcW w:w="1140" w:type="dxa"/>
            <w:vMerge w:val="continue"/>
            <w:noWrap w:val="0"/>
            <w:vAlign w:val="center"/>
          </w:tcPr>
          <w:p w14:paraId="53DA2355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</w:p>
        </w:tc>
        <w:tc>
          <w:tcPr>
            <w:tcW w:w="9698" w:type="dxa"/>
            <w:gridSpan w:val="2"/>
            <w:noWrap w:val="0"/>
            <w:vAlign w:val="center"/>
          </w:tcPr>
          <w:p w14:paraId="0BEFEAE7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图象过定点(0,1)</w:t>
            </w:r>
          </w:p>
        </w:tc>
      </w:tr>
      <w:tr w14:paraId="0957BC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0" w:hRule="atLeast"/>
          <w:jc w:val="center"/>
        </w:trPr>
        <w:tc>
          <w:tcPr>
            <w:tcW w:w="1140" w:type="dxa"/>
            <w:vMerge w:val="continue"/>
            <w:noWrap w:val="0"/>
            <w:vAlign w:val="center"/>
          </w:tcPr>
          <w:p w14:paraId="24455ABC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</w:p>
        </w:tc>
        <w:tc>
          <w:tcPr>
            <w:tcW w:w="4875" w:type="dxa"/>
            <w:noWrap w:val="0"/>
            <w:vAlign w:val="center"/>
          </w:tcPr>
          <w:p w14:paraId="5C640925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当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&gt;0时，恒有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  <w:t>y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&gt;1；当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&lt;0时，恒有0&lt;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  <w:t>y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&lt;1</w:t>
            </w:r>
          </w:p>
        </w:tc>
        <w:tc>
          <w:tcPr>
            <w:tcW w:w="4823" w:type="dxa"/>
            <w:noWrap w:val="0"/>
            <w:vAlign w:val="center"/>
          </w:tcPr>
          <w:p w14:paraId="487B9B18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当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&gt;0时，恒有0&lt;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  <w:t>y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&lt;1；当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&lt;0时，恒有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  <w:t>y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&gt;1</w:t>
            </w:r>
          </w:p>
        </w:tc>
      </w:tr>
      <w:tr w14:paraId="7B923C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0" w:hRule="atLeast"/>
          <w:jc w:val="center"/>
        </w:trPr>
        <w:tc>
          <w:tcPr>
            <w:tcW w:w="1140" w:type="dxa"/>
            <w:vMerge w:val="continue"/>
            <w:noWrap w:val="0"/>
            <w:vAlign w:val="center"/>
          </w:tcPr>
          <w:p w14:paraId="66492E33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</w:p>
        </w:tc>
        <w:tc>
          <w:tcPr>
            <w:tcW w:w="4875" w:type="dxa"/>
            <w:noWrap w:val="0"/>
            <w:vAlign w:val="center"/>
          </w:tcPr>
          <w:p w14:paraId="4DBF334A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在定义域</w:t>
            </w:r>
            <w:r>
              <w:rPr>
                <w:rFonts w:hint="default" w:ascii="Times New Roman" w:hAnsi="Times New Roman" w:eastAsia="宋体" w:cs="Times New Roman"/>
                <w:b/>
                <w:sz w:val="24"/>
                <w:szCs w:val="24"/>
                <w:u w:val="none"/>
              </w:rPr>
              <w:t>R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上为增函数</w:t>
            </w:r>
          </w:p>
        </w:tc>
        <w:tc>
          <w:tcPr>
            <w:tcW w:w="4823" w:type="dxa"/>
            <w:noWrap w:val="0"/>
            <w:vAlign w:val="center"/>
          </w:tcPr>
          <w:p w14:paraId="2B496DD0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在定义域</w:t>
            </w:r>
            <w:r>
              <w:rPr>
                <w:rFonts w:hint="default" w:ascii="Times New Roman" w:hAnsi="Times New Roman" w:eastAsia="宋体" w:cs="Times New Roman"/>
                <w:b/>
                <w:sz w:val="24"/>
                <w:szCs w:val="24"/>
                <w:u w:val="none"/>
              </w:rPr>
              <w:t>R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上为减函数</w:t>
            </w:r>
          </w:p>
        </w:tc>
      </w:tr>
      <w:tr w14:paraId="22AB09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8" w:hRule="atLeast"/>
          <w:jc w:val="center"/>
        </w:trPr>
        <w:tc>
          <w:tcPr>
            <w:tcW w:w="1140" w:type="dxa"/>
            <w:noWrap w:val="0"/>
            <w:vAlign w:val="center"/>
          </w:tcPr>
          <w:p w14:paraId="4A81C924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注意</w:t>
            </w:r>
          </w:p>
        </w:tc>
        <w:tc>
          <w:tcPr>
            <w:tcW w:w="9698" w:type="dxa"/>
            <w:gridSpan w:val="2"/>
            <w:noWrap w:val="0"/>
            <w:vAlign w:val="center"/>
          </w:tcPr>
          <w:p w14:paraId="519916F1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指数函数</w:t>
            </w: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50" o:spt="75" type="#_x0000_t75" style="height:20.25pt;width:106.3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6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的图象和性质与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  <w:t>a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的取值有关，应分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  <w:t>a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&gt;1与0&lt;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  <w:t>a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&lt;1来研究</w:t>
            </w:r>
          </w:p>
        </w:tc>
      </w:tr>
    </w:tbl>
    <w:p w14:paraId="0D23D46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2、对数运算及对数函数</w:t>
      </w:r>
    </w:p>
    <w:p w14:paraId="1E59C6BA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261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  <w:t>对数的概念</w:t>
      </w:r>
    </w:p>
    <w:p w14:paraId="78A1872E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1）一般地，如果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u w:val="none"/>
          <w:lang w:val="en-US" w:eastAsia="zh-CN"/>
        </w:rPr>
        <w:object>
          <v:shape id="_x0000_i1051" o:spt="7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，那么数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u w:val="none"/>
          <w:lang w:val="en-US" w:eastAsia="zh-CN"/>
        </w:rPr>
        <w:object>
          <v:shape id="_x0000_i105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叫做以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u w:val="none"/>
          <w:lang w:val="en-US" w:eastAsia="zh-CN"/>
        </w:rPr>
        <w:object>
          <v:shape id="_x0000_i105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为底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u w:val="none"/>
          <w:lang w:val="en-US" w:eastAsia="zh-CN"/>
        </w:rPr>
        <w:object>
          <v:shape id="_x0000_i1054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的对数，记作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  <w:u w:val="none"/>
          <w:lang w:val="en-US" w:eastAsia="zh-CN"/>
        </w:rPr>
        <w:object>
          <v:shape id="_x0000_i1055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，其中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u w:val="none"/>
          <w:lang w:val="en-US" w:eastAsia="zh-CN"/>
        </w:rPr>
        <w:object>
          <v:shape id="_x0000_i105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叫做对数的底数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u w:val="none"/>
          <w:lang w:val="en-US" w:eastAsia="zh-CN"/>
        </w:rPr>
        <w:object>
          <v:shape id="_x0000_i1057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叫做真数．</w:t>
      </w:r>
    </w:p>
    <w:p w14:paraId="489C3C97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2）常用对数与自然对数</w:t>
      </w:r>
    </w:p>
    <w:tbl>
      <w:tblPr>
        <w:tblStyle w:val="6"/>
        <w:tblW w:w="100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8"/>
        <w:gridCol w:w="5586"/>
        <w:gridCol w:w="2785"/>
      </w:tblGrid>
      <w:tr w14:paraId="7AA23A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0" w:hRule="atLeast"/>
          <w:jc w:val="center"/>
        </w:trPr>
        <w:tc>
          <w:tcPr>
            <w:tcW w:w="1688" w:type="dxa"/>
            <w:noWrap w:val="0"/>
            <w:vAlign w:val="center"/>
          </w:tcPr>
          <w:p w14:paraId="7E2FECA4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uto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常用对数</w:t>
            </w:r>
          </w:p>
        </w:tc>
        <w:tc>
          <w:tcPr>
            <w:tcW w:w="5586" w:type="dxa"/>
            <w:noWrap w:val="0"/>
            <w:vAlign w:val="center"/>
          </w:tcPr>
          <w:p w14:paraId="5C5F8C55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uto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将以10为底的对数叫做常用对数</w:t>
            </w:r>
          </w:p>
        </w:tc>
        <w:tc>
          <w:tcPr>
            <w:tcW w:w="2785" w:type="dxa"/>
            <w:noWrap w:val="0"/>
            <w:vAlign w:val="center"/>
          </w:tcPr>
          <w:p w14:paraId="53FAAD70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uto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把</w:t>
            </w:r>
            <w:r>
              <w:rPr>
                <w:rFonts w:hint="default"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58" o:spt="75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0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记为</w:t>
            </w:r>
            <w:r>
              <w:rPr>
                <w:rFonts w:hint="default" w:ascii="Times New Roman" w:hAnsi="Times New Roman" w:eastAsia="宋体" w:cs="Times New Roman"/>
                <w:position w:val="-10"/>
                <w:sz w:val="24"/>
                <w:szCs w:val="24"/>
              </w:rPr>
              <w:object>
                <v:shape id="_x0000_i1059" o:spt="75" type="#_x0000_t75" style="height:15.75pt;width:21.7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2">
                  <o:LockedField>false</o:LockedField>
                </o:OLEObject>
              </w:object>
            </w:r>
          </w:p>
        </w:tc>
      </w:tr>
      <w:tr w14:paraId="404C7A5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1" w:hRule="atLeast"/>
          <w:jc w:val="center"/>
        </w:trPr>
        <w:tc>
          <w:tcPr>
            <w:tcW w:w="1688" w:type="dxa"/>
            <w:noWrap w:val="0"/>
            <w:vAlign w:val="center"/>
          </w:tcPr>
          <w:p w14:paraId="655E71CE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uto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自然对数</w:t>
            </w:r>
          </w:p>
        </w:tc>
        <w:tc>
          <w:tcPr>
            <w:tcW w:w="5586" w:type="dxa"/>
            <w:noWrap w:val="0"/>
            <w:vAlign w:val="center"/>
          </w:tcPr>
          <w:p w14:paraId="1EA6C423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uto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将以无理数</w:t>
            </w: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60" o:spt="75" type="#_x0000_t75" style="height:14.25pt;width:71.2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4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为底的对数叫做自然对数</w:t>
            </w:r>
          </w:p>
        </w:tc>
        <w:tc>
          <w:tcPr>
            <w:tcW w:w="2785" w:type="dxa"/>
            <w:noWrap w:val="0"/>
            <w:vAlign w:val="center"/>
          </w:tcPr>
          <w:p w14:paraId="07011454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uto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把</w:t>
            </w:r>
            <w:r>
              <w:rPr>
                <w:rFonts w:hint="default"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61" o:spt="75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6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记为</w:t>
            </w: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62" o:spt="75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8">
                  <o:LockedField>false</o:LockedField>
                </o:OLEObject>
              </w:object>
            </w:r>
          </w:p>
        </w:tc>
      </w:tr>
    </w:tbl>
    <w:p w14:paraId="40088F4C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261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val="en-US" w:eastAsia="zh-CN"/>
        </w:rPr>
      </w:pPr>
    </w:p>
    <w:p w14:paraId="7B01C1EB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261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val="en-US" w:eastAsia="zh-CN"/>
        </w:rPr>
      </w:pPr>
    </w:p>
    <w:p w14:paraId="62F91394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261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  <w:t>对数的性质与运算性质</w:t>
      </w:r>
    </w:p>
    <w:p w14:paraId="6CA1DB67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1)对数的运算法则   如果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object>
          <v:shape id="_x0000_i106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且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object>
          <v:shape id="_x0000_i1064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那么</w:t>
      </w:r>
    </w:p>
    <w:p w14:paraId="524A433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5" o:spt="75" type="#_x0000_t75" style="height:19.85pt;width:149.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  <w:object>
          <v:shape id="_x0000_i1066" o:spt="75" type="#_x0000_t75" style="height:31pt;width:13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</w:p>
    <w:p w14:paraId="60FFA1D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67" o:spt="75" type="#_x0000_t75" style="height:18.85pt;width:104.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  <w:object>
          <v:shape id="_x0000_i1068" o:spt="75" type="#_x0000_t75" style="height:31pt;width:10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</w:p>
    <w:p w14:paraId="04E778E5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2)对数恒等式：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  <w:u w:val="none"/>
          <w:lang w:val="en-US" w:eastAsia="zh-CN"/>
        </w:rPr>
        <w:object>
          <v:shape id="_x0000_i1069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  <w:u w:val="none"/>
          <w:lang w:val="en-US" w:eastAsia="zh-CN"/>
        </w:rPr>
        <w:object>
          <v:shape id="_x0000_i1070" o:spt="75" type="#_x0000_t75" style="height:19pt;width:5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u w:val="none"/>
          <w:lang w:val="en-US" w:eastAsia="zh-CN"/>
        </w:rPr>
        <w:object>
          <v:shape id="_x0000_i1071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  <w:u w:val="none"/>
          <w:lang w:val="en-US" w:eastAsia="zh-CN"/>
        </w:rPr>
        <w:object>
          <v:shape id="_x0000_i1072" o:spt="75" type="#_x0000_t75" style="height:19pt;width:7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</w:p>
    <w:p w14:paraId="56D8C88E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4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</w:rPr>
        <w:t>3)对数换底公式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  <w:lang w:val="en-US" w:eastAsia="zh-CN"/>
        </w:rPr>
        <w:t>: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u w:val="non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°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</w:rPr>
        <w:t>换底公式：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position w:val="-30"/>
          <w:sz w:val="24"/>
          <w:szCs w:val="24"/>
        </w:rPr>
        <w:object>
          <v:shape id="_x0000_i1073" o:spt="75" type="#_x0000_t75" style="height:35.75pt;width:7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30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position w:val="-3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position w:val="-30"/>
          <w:sz w:val="24"/>
          <w:szCs w:val="24"/>
          <w:lang w:val="en-US" w:eastAsia="zh-CN"/>
        </w:rPr>
        <w:object>
          <v:shape id="_x0000_i1074" o:spt="75" type="#_x0000_t75" style="height:34pt;width:80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</w:rPr>
        <w:t>，</w:t>
      </w:r>
    </w:p>
    <w:p w14:paraId="0FB8EC78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4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</w:rPr>
        <w:t>推广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75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</w:p>
    <w:p w14:paraId="74D4D6AD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261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val="en-US" w:eastAsia="zh-CN"/>
        </w:rPr>
        <w:t>③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  <w:t>对数函数的图象与性质</w:t>
      </w:r>
    </w:p>
    <w:p w14:paraId="213AC198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261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</w:pP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64"/>
        <w:gridCol w:w="4157"/>
        <w:gridCol w:w="4157"/>
      </w:tblGrid>
      <w:tr w14:paraId="65E4ED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7" w:hRule="atLeast"/>
          <w:jc w:val="center"/>
        </w:trPr>
        <w:tc>
          <w:tcPr>
            <w:tcW w:w="1764" w:type="dxa"/>
            <w:shd w:val="clear" w:color="auto" w:fill="auto"/>
            <w:vAlign w:val="center"/>
          </w:tcPr>
          <w:p w14:paraId="0E172876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76" o:spt="75" type="#_x0000_t75" style="height:18pt;width:48.7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6">
                  <o:LockedField>false</o:LockedField>
                </o:OLEObject>
              </w:object>
            </w:r>
          </w:p>
        </w:tc>
        <w:tc>
          <w:tcPr>
            <w:tcW w:w="4157" w:type="dxa"/>
            <w:shd w:val="clear" w:color="auto" w:fill="auto"/>
            <w:vAlign w:val="center"/>
          </w:tcPr>
          <w:p w14:paraId="51BB6E8B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77" o:spt="75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8">
                  <o:LockedField>false</o:LockedField>
                </o:OLEObject>
              </w:object>
            </w:r>
          </w:p>
        </w:tc>
        <w:tc>
          <w:tcPr>
            <w:tcW w:w="4157" w:type="dxa"/>
            <w:shd w:val="clear" w:color="auto" w:fill="auto"/>
            <w:vAlign w:val="center"/>
          </w:tcPr>
          <w:p w14:paraId="3C1E1A39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78" o:spt="75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0">
                  <o:LockedField>false</o:LockedField>
                </o:OLEObject>
              </w:object>
            </w:r>
          </w:p>
        </w:tc>
      </w:tr>
      <w:tr w14:paraId="7A5DDA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6" w:hRule="atLeast"/>
          <w:jc w:val="center"/>
        </w:trPr>
        <w:tc>
          <w:tcPr>
            <w:tcW w:w="1764" w:type="dxa"/>
            <w:shd w:val="clear" w:color="auto" w:fill="auto"/>
            <w:vAlign w:val="center"/>
          </w:tcPr>
          <w:p w14:paraId="49CA3DA9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图象</w:t>
            </w:r>
          </w:p>
        </w:tc>
        <w:tc>
          <w:tcPr>
            <w:tcW w:w="4157" w:type="dxa"/>
            <w:shd w:val="clear" w:color="auto" w:fill="auto"/>
            <w:vAlign w:val="center"/>
          </w:tcPr>
          <w:p w14:paraId="12643971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893445" cy="790575"/>
                  <wp:effectExtent l="0" t="0" r="1905" b="9525"/>
                  <wp:docPr id="11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344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57" w:type="dxa"/>
            <w:shd w:val="clear" w:color="auto" w:fill="auto"/>
            <w:vAlign w:val="center"/>
          </w:tcPr>
          <w:p w14:paraId="09DB128B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876935" cy="810895"/>
                  <wp:effectExtent l="0" t="0" r="18415" b="8255"/>
                  <wp:docPr id="12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935" cy="810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EB908C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7" w:hRule="atLeast"/>
          <w:jc w:val="center"/>
        </w:trPr>
        <w:tc>
          <w:tcPr>
            <w:tcW w:w="1764" w:type="dxa"/>
            <w:shd w:val="clear" w:color="auto" w:fill="auto"/>
            <w:vAlign w:val="center"/>
          </w:tcPr>
          <w:p w14:paraId="0D5BAF8E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定义域</w:t>
            </w:r>
          </w:p>
        </w:tc>
        <w:tc>
          <w:tcPr>
            <w:tcW w:w="8314" w:type="dxa"/>
            <w:gridSpan w:val="2"/>
            <w:shd w:val="clear" w:color="auto" w:fill="auto"/>
            <w:vAlign w:val="center"/>
          </w:tcPr>
          <w:p w14:paraId="3097F415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79" o:spt="7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3">
                  <o:LockedField>false</o:LockedField>
                </o:OLEObject>
              </w:object>
            </w:r>
          </w:p>
        </w:tc>
      </w:tr>
      <w:tr w14:paraId="73EBD3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7" w:hRule="atLeast"/>
          <w:jc w:val="center"/>
        </w:trPr>
        <w:tc>
          <w:tcPr>
            <w:tcW w:w="1764" w:type="dxa"/>
            <w:shd w:val="clear" w:color="auto" w:fill="auto"/>
            <w:vAlign w:val="center"/>
          </w:tcPr>
          <w:p w14:paraId="3AC25B13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值域</w:t>
            </w:r>
          </w:p>
        </w:tc>
        <w:tc>
          <w:tcPr>
            <w:tcW w:w="8314" w:type="dxa"/>
            <w:gridSpan w:val="2"/>
            <w:shd w:val="clear" w:color="auto" w:fill="auto"/>
            <w:vAlign w:val="center"/>
          </w:tcPr>
          <w:p w14:paraId="24A62825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R</w:t>
            </w:r>
          </w:p>
        </w:tc>
      </w:tr>
      <w:tr w14:paraId="5D20FC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7" w:hRule="atLeast"/>
          <w:jc w:val="center"/>
        </w:trPr>
        <w:tc>
          <w:tcPr>
            <w:tcW w:w="1764" w:type="dxa"/>
            <w:vMerge w:val="restart"/>
            <w:shd w:val="clear" w:color="auto" w:fill="auto"/>
            <w:vAlign w:val="center"/>
          </w:tcPr>
          <w:p w14:paraId="57493209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性质</w:t>
            </w:r>
          </w:p>
        </w:tc>
        <w:tc>
          <w:tcPr>
            <w:tcW w:w="8314" w:type="dxa"/>
            <w:gridSpan w:val="2"/>
            <w:shd w:val="clear" w:color="auto" w:fill="auto"/>
            <w:vAlign w:val="center"/>
          </w:tcPr>
          <w:p w14:paraId="5D187036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过定点</w:t>
            </w: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80" o:spt="75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15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，即</w:t>
            </w: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81" o:spt="75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7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时，</w:t>
            </w:r>
            <w:r>
              <w:rPr>
                <w:rFonts w:hint="default" w:ascii="Times New Roman" w:hAnsi="Times New Roman" w:eastAsia="宋体" w:cs="Times New Roman"/>
                <w:position w:val="-10"/>
                <w:sz w:val="24"/>
                <w:szCs w:val="24"/>
              </w:rPr>
              <w:object>
                <v:shape id="_x0000_i1082" o:spt="75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9">
                  <o:LockedField>false</o:LockedField>
                </o:OLEObject>
              </w:object>
            </w:r>
          </w:p>
        </w:tc>
      </w:tr>
      <w:tr w14:paraId="4F7FB7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" w:hRule="atLeast"/>
          <w:jc w:val="center"/>
        </w:trPr>
        <w:tc>
          <w:tcPr>
            <w:tcW w:w="1764" w:type="dxa"/>
            <w:vMerge w:val="continue"/>
            <w:shd w:val="clear" w:color="auto" w:fill="auto"/>
            <w:vAlign w:val="center"/>
          </w:tcPr>
          <w:p w14:paraId="1720E10C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i/>
                <w:sz w:val="24"/>
                <w:szCs w:val="24"/>
                <w:u w:val="none"/>
              </w:rPr>
            </w:pPr>
          </w:p>
        </w:tc>
        <w:tc>
          <w:tcPr>
            <w:tcW w:w="4157" w:type="dxa"/>
            <w:shd w:val="clear" w:color="auto" w:fill="auto"/>
            <w:vAlign w:val="center"/>
          </w:tcPr>
          <w:p w14:paraId="01CB08DA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当</w:t>
            </w: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83" o:spt="75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1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时，</w:t>
            </w:r>
            <w:r>
              <w:rPr>
                <w:rFonts w:hint="default" w:ascii="Times New Roman" w:hAnsi="Times New Roman" w:eastAsia="宋体" w:cs="Times New Roman"/>
                <w:position w:val="-10"/>
                <w:sz w:val="24"/>
                <w:szCs w:val="24"/>
              </w:rPr>
              <w:object>
                <v:shape id="_x0000_i1084" o:spt="75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3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；当</w:t>
            </w: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85" o:spt="75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25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时，</w:t>
            </w:r>
            <w:r>
              <w:rPr>
                <w:rFonts w:hint="default" w:ascii="Times New Roman" w:hAnsi="Times New Roman" w:eastAsia="宋体" w:cs="Times New Roman"/>
                <w:position w:val="-10"/>
                <w:sz w:val="24"/>
                <w:szCs w:val="24"/>
              </w:rPr>
              <w:object>
                <v:shape id="_x0000_i1086" o:spt="75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7">
                  <o:LockedField>false</o:LockedField>
                </o:OLEObject>
              </w:object>
            </w:r>
          </w:p>
        </w:tc>
        <w:tc>
          <w:tcPr>
            <w:tcW w:w="4157" w:type="dxa"/>
            <w:shd w:val="clear" w:color="auto" w:fill="auto"/>
            <w:vAlign w:val="center"/>
          </w:tcPr>
          <w:p w14:paraId="47DC9541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当</w:t>
            </w: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87" o:spt="75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9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时，</w:t>
            </w:r>
            <w:r>
              <w:rPr>
                <w:rFonts w:hint="default" w:ascii="Times New Roman" w:hAnsi="Times New Roman" w:eastAsia="宋体" w:cs="Times New Roman"/>
                <w:position w:val="-10"/>
                <w:sz w:val="24"/>
                <w:szCs w:val="24"/>
              </w:rPr>
              <w:object>
                <v:shape id="_x0000_i1088" o:spt="75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31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；当</w:t>
            </w: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89" o:spt="75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33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时，</w:t>
            </w:r>
            <w:r>
              <w:rPr>
                <w:rFonts w:hint="default" w:ascii="Times New Roman" w:hAnsi="Times New Roman" w:eastAsia="宋体" w:cs="Times New Roman"/>
                <w:position w:val="-10"/>
                <w:sz w:val="24"/>
                <w:szCs w:val="24"/>
              </w:rPr>
              <w:object>
                <v:shape id="_x0000_i1090" o:spt="75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5">
                  <o:LockedField>false</o:LockedField>
                </o:OLEObject>
              </w:object>
            </w:r>
          </w:p>
        </w:tc>
      </w:tr>
      <w:tr w14:paraId="2681F5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4" w:hRule="atLeast"/>
          <w:jc w:val="center"/>
        </w:trPr>
        <w:tc>
          <w:tcPr>
            <w:tcW w:w="1764" w:type="dxa"/>
            <w:vMerge w:val="continue"/>
            <w:shd w:val="clear" w:color="auto" w:fill="auto"/>
            <w:vAlign w:val="center"/>
          </w:tcPr>
          <w:p w14:paraId="08223DD5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i/>
                <w:sz w:val="24"/>
                <w:szCs w:val="24"/>
                <w:u w:val="none"/>
              </w:rPr>
            </w:pPr>
          </w:p>
        </w:tc>
        <w:tc>
          <w:tcPr>
            <w:tcW w:w="4157" w:type="dxa"/>
            <w:shd w:val="clear" w:color="auto" w:fill="auto"/>
            <w:vAlign w:val="center"/>
          </w:tcPr>
          <w:p w14:paraId="4DAEFE99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在</w:t>
            </w: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91" o:spt="7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37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上是增函数</w:t>
            </w:r>
          </w:p>
        </w:tc>
        <w:tc>
          <w:tcPr>
            <w:tcW w:w="4157" w:type="dxa"/>
            <w:shd w:val="clear" w:color="auto" w:fill="auto"/>
            <w:vAlign w:val="center"/>
          </w:tcPr>
          <w:p w14:paraId="377DA461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26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在</w:t>
            </w: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92" o:spt="7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9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4"/>
                <w:szCs w:val="24"/>
                <w:u w:val="none"/>
              </w:rPr>
              <w:t>上是减函数</w:t>
            </w:r>
          </w:p>
        </w:tc>
      </w:tr>
    </w:tbl>
    <w:p w14:paraId="3629F3A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</w:p>
    <w:p w14:paraId="5DF7719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</w:p>
    <w:p w14:paraId="1CDED3D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</w:p>
    <w:p w14:paraId="2E35AC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3、反函数</w:t>
      </w:r>
    </w:p>
    <w:p w14:paraId="286408F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</w:rPr>
        <w:t>指数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385" o:spt="75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385" DrawAspect="Content" ObjectID="_1468075793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</w:rPr>
        <w:t>与对数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94" o:spt="75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</w:rPr>
        <w:t>互为反函数，它们的图象关于直线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9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</w:rPr>
        <w:t>对称</w:t>
      </w:r>
    </w:p>
    <w:p w14:paraId="5C99D6E3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  <w:lang w:val="en-US" w:eastAsia="zh-CN"/>
        </w:rPr>
        <w:t>4、</w:t>
      </w: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</w:rPr>
        <w:t>幂函数</w:t>
      </w:r>
    </w:p>
    <w:p w14:paraId="7223A3AD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  <w:t>幂函数的定义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eastAsia="zh-CN"/>
        </w:rPr>
        <w:t>：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一般地，函数</w:t>
      </w:r>
      <w:r>
        <w:rPr>
          <w:rFonts w:hint="default" w:ascii="Times New Roman" w:hAnsi="Times New Roman" w:eastAsia="宋体" w:cs="Times New Roman"/>
          <w:i/>
          <w:sz w:val="24"/>
          <w:szCs w:val="24"/>
          <w:u w:val="none"/>
        </w:rPr>
        <w:t>y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＝</w:t>
      </w:r>
      <w:r>
        <w:rPr>
          <w:rFonts w:hint="default" w:ascii="Times New Roman" w:hAnsi="Times New Roman" w:eastAsia="宋体" w:cs="Times New Roman"/>
          <w:i/>
          <w:sz w:val="24"/>
          <w:szCs w:val="24"/>
          <w:u w:val="none"/>
        </w:rPr>
        <w:t>x</w:t>
      </w:r>
      <w:r>
        <w:rPr>
          <w:rFonts w:hint="default" w:ascii="Times New Roman" w:hAnsi="Times New Roman" w:eastAsia="宋体" w:cs="Times New Roman"/>
          <w:i/>
          <w:sz w:val="24"/>
          <w:szCs w:val="24"/>
          <w:u w:val="none"/>
          <w:vertAlign w:val="superscript"/>
        </w:rPr>
        <w:t>α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叫做幂函数，其中</w:t>
      </w:r>
      <w:r>
        <w:rPr>
          <w:rFonts w:hint="default" w:ascii="Times New Roman" w:hAnsi="Times New Roman" w:eastAsia="宋体" w:cs="Times New Roman"/>
          <w:i/>
          <w:sz w:val="24"/>
          <w:szCs w:val="24"/>
          <w:u w:val="none"/>
        </w:rPr>
        <w:t>x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是自变量，</w:t>
      </w:r>
      <w:r>
        <w:rPr>
          <w:rFonts w:hint="default" w:ascii="Times New Roman" w:hAnsi="Times New Roman" w:eastAsia="宋体" w:cs="Times New Roman"/>
          <w:i/>
          <w:sz w:val="24"/>
          <w:szCs w:val="24"/>
          <w:u w:val="none"/>
        </w:rPr>
        <w:t>α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是常数．</w:t>
      </w:r>
    </w:p>
    <w:p w14:paraId="3D43ED8B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  <w:t>常见的五种幂函数的图象和性质比较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2"/>
        <w:gridCol w:w="1563"/>
        <w:gridCol w:w="1901"/>
        <w:gridCol w:w="1885"/>
        <w:gridCol w:w="1704"/>
        <w:gridCol w:w="2074"/>
      </w:tblGrid>
      <w:tr w14:paraId="57ADDF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2" w:hRule="atLeast"/>
          <w:jc w:val="center"/>
        </w:trPr>
        <w:tc>
          <w:tcPr>
            <w:tcW w:w="842" w:type="dxa"/>
            <w:noWrap w:val="0"/>
            <w:vAlign w:val="center"/>
          </w:tcPr>
          <w:p w14:paraId="7D414F9F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函数</w:t>
            </w:r>
          </w:p>
        </w:tc>
        <w:tc>
          <w:tcPr>
            <w:tcW w:w="1563" w:type="dxa"/>
            <w:noWrap w:val="0"/>
            <w:vAlign w:val="center"/>
          </w:tcPr>
          <w:p w14:paraId="5B65364D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both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i/>
                <w:position w:val="-10"/>
                <w:sz w:val="21"/>
                <w:szCs w:val="21"/>
                <w:u w:val="none"/>
                <w:lang w:eastAsia="zh-CN"/>
              </w:rPr>
              <w:object>
                <v:shape id="_x0000_i1096" o:spt="75" type="#_x0000_t75" style="height:13pt;width:22pt;" o:ole="t" filled="f" o:preferrelative="t" stroked="f" coordsize="21600,21600">
                  <v:path/>
                  <v:fill on="f" focussize="0,0"/>
                  <v:stroke on="f" joinstyle="miter"/>
                  <v:imagedata r:id="rId147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46">
                  <o:LockedField>false</o:LockedField>
                </o:OLEObject>
              </w:object>
            </w:r>
          </w:p>
        </w:tc>
        <w:tc>
          <w:tcPr>
            <w:tcW w:w="1901" w:type="dxa"/>
            <w:noWrap w:val="0"/>
            <w:vAlign w:val="center"/>
          </w:tcPr>
          <w:p w14:paraId="43483107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both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i/>
                <w:position w:val="-10"/>
                <w:sz w:val="21"/>
                <w:szCs w:val="21"/>
                <w:u w:val="none"/>
                <w:lang w:eastAsia="zh-CN"/>
              </w:rPr>
              <w:object>
                <v:shape id="_x0000_i1097" o:spt="75" type="#_x0000_t75" style="height:18pt;width:26pt;" o:ole="t" filled="f" o:preferrelative="t" stroked="f" coordsize="21600,21600">
                  <v:path/>
                  <v:fill on="f" focussize="0,0"/>
                  <v:stroke on="f" joinstyle="miter"/>
                  <v:imagedata r:id="rId149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48">
                  <o:LockedField>false</o:LockedField>
                </o:OLEObject>
              </w:object>
            </w:r>
          </w:p>
        </w:tc>
        <w:tc>
          <w:tcPr>
            <w:tcW w:w="1885" w:type="dxa"/>
            <w:noWrap w:val="0"/>
            <w:vAlign w:val="center"/>
          </w:tcPr>
          <w:p w14:paraId="44ACBE90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both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i/>
                <w:position w:val="-10"/>
                <w:sz w:val="21"/>
                <w:szCs w:val="21"/>
                <w:u w:val="none"/>
                <w:lang w:eastAsia="zh-CN"/>
              </w:rPr>
              <w:object>
                <v:shape id="_x0000_i1098" o:spt="75" type="#_x0000_t75" style="height:18pt;width:26pt;" o:ole="t" filled="f" o:preferrelative="t" stroked="f" coordsize="21600,21600">
                  <v:path/>
                  <v:fill on="f" focussize="0,0"/>
                  <v:stroke on="f" joinstyle="miter"/>
                  <v:imagedata r:id="rId151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50">
                  <o:LockedField>false</o:LockedField>
                </o:OLEObject>
              </w:object>
            </w:r>
          </w:p>
        </w:tc>
        <w:tc>
          <w:tcPr>
            <w:tcW w:w="1704" w:type="dxa"/>
            <w:noWrap w:val="0"/>
            <w:vAlign w:val="center"/>
          </w:tcPr>
          <w:p w14:paraId="1A219087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both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i/>
                <w:position w:val="-10"/>
                <w:sz w:val="21"/>
                <w:szCs w:val="21"/>
                <w:u w:val="none"/>
                <w:lang w:eastAsia="zh-CN"/>
              </w:rPr>
              <w:object>
                <v:shape id="_x0000_i1099" o:spt="75" type="#_x0000_t75" style="height:26pt;width:49pt;" o:ole="t" filled="f" o:preferrelative="t" stroked="f" coordsize="21600,21600">
                  <v:path/>
                  <v:fill on="f" focussize="0,0"/>
                  <v:stroke on="f" joinstyle="miter"/>
                  <v:imagedata r:id="rId153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52">
                  <o:LockedField>false</o:LockedField>
                </o:OLEObject>
              </w:object>
            </w:r>
          </w:p>
        </w:tc>
        <w:tc>
          <w:tcPr>
            <w:tcW w:w="2074" w:type="dxa"/>
            <w:noWrap w:val="0"/>
            <w:vAlign w:val="center"/>
          </w:tcPr>
          <w:p w14:paraId="4AAAB978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both"/>
              <w:textAlignment w:val="auto"/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/>
                <w:position w:val="-24"/>
                <w:sz w:val="21"/>
                <w:szCs w:val="21"/>
                <w:u w:val="none"/>
                <w:lang w:eastAsia="zh-CN"/>
              </w:rPr>
              <w:object>
                <v:shape id="_x0000_i1100" o:spt="75" type="#_x0000_t75" style="height:31pt;width:47pt;" o:ole="t" filled="f" o:preferrelative="t" stroked="f" coordsize="21600,21600">
                  <v:path/>
                  <v:fill on="f" focussize="0,0"/>
                  <v:stroke on="f" joinstyle="miter"/>
                  <v:imagedata r:id="rId155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54">
                  <o:LockedField>false</o:LockedField>
                </o:OLEObject>
              </w:object>
            </w:r>
          </w:p>
        </w:tc>
      </w:tr>
      <w:tr w14:paraId="66BB567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83" w:hRule="atLeast"/>
          <w:jc w:val="center"/>
        </w:trPr>
        <w:tc>
          <w:tcPr>
            <w:tcW w:w="842" w:type="dxa"/>
            <w:noWrap w:val="0"/>
            <w:vAlign w:val="center"/>
          </w:tcPr>
          <w:p w14:paraId="7CC3B683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图象</w:t>
            </w:r>
          </w:p>
        </w:tc>
        <w:tc>
          <w:tcPr>
            <w:tcW w:w="1563" w:type="dxa"/>
            <w:noWrap w:val="0"/>
            <w:vAlign w:val="center"/>
          </w:tcPr>
          <w:p w14:paraId="34EEB83E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both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drawing>
                <wp:inline distT="0" distB="0" distL="114300" distR="114300">
                  <wp:extent cx="491490" cy="574040"/>
                  <wp:effectExtent l="0" t="0" r="3810" b="16510"/>
                  <wp:docPr id="1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1490" cy="574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1" w:type="dxa"/>
            <w:noWrap w:val="0"/>
            <w:vAlign w:val="center"/>
          </w:tcPr>
          <w:p w14:paraId="4B462FD0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both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drawing>
                <wp:inline distT="0" distB="0" distL="114300" distR="114300">
                  <wp:extent cx="575310" cy="739140"/>
                  <wp:effectExtent l="0" t="0" r="15240" b="3810"/>
                  <wp:docPr id="14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310" cy="739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85" w:type="dxa"/>
            <w:noWrap w:val="0"/>
            <w:vAlign w:val="center"/>
          </w:tcPr>
          <w:p w14:paraId="2C9468F5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both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drawing>
                <wp:inline distT="0" distB="0" distL="114300" distR="114300">
                  <wp:extent cx="600075" cy="745490"/>
                  <wp:effectExtent l="0" t="0" r="9525" b="16510"/>
                  <wp:docPr id="15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745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noWrap w:val="0"/>
            <w:vAlign w:val="center"/>
          </w:tcPr>
          <w:p w14:paraId="02B3DBB9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both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drawing>
                <wp:inline distT="0" distB="0" distL="114300" distR="114300">
                  <wp:extent cx="622935" cy="709295"/>
                  <wp:effectExtent l="0" t="0" r="5715" b="14605"/>
                  <wp:docPr id="16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2935" cy="709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4" w:type="dxa"/>
            <w:noWrap w:val="0"/>
            <w:vAlign w:val="center"/>
          </w:tcPr>
          <w:p w14:paraId="3E61C864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both"/>
              <w:textAlignment w:val="auto"/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drawing>
                <wp:inline distT="0" distB="0" distL="114300" distR="114300">
                  <wp:extent cx="621030" cy="700405"/>
                  <wp:effectExtent l="0" t="0" r="7620" b="4445"/>
                  <wp:docPr id="17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1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1030" cy="700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FED24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0" w:type="auto"/>
          <w:trHeight w:val="230" w:hRule="atLeast"/>
          <w:jc w:val="center"/>
        </w:trPr>
        <w:tc>
          <w:tcPr>
            <w:tcW w:w="842" w:type="dxa"/>
            <w:noWrap w:val="0"/>
            <w:vAlign w:val="center"/>
          </w:tcPr>
          <w:p w14:paraId="699F326B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18"/>
                <w:szCs w:val="18"/>
                <w:u w:val="none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定</w:t>
            </w: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</w:rPr>
              <w:t>义域</w:t>
            </w:r>
          </w:p>
        </w:tc>
        <w:tc>
          <w:tcPr>
            <w:tcW w:w="1563" w:type="dxa"/>
            <w:noWrap w:val="0"/>
            <w:vAlign w:val="center"/>
          </w:tcPr>
          <w:p w14:paraId="12B6E0F1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/>
                <w:sz w:val="21"/>
                <w:szCs w:val="21"/>
                <w:u w:val="none"/>
              </w:rPr>
              <w:t>R</w:t>
            </w:r>
          </w:p>
        </w:tc>
        <w:tc>
          <w:tcPr>
            <w:tcW w:w="1901" w:type="dxa"/>
            <w:noWrap w:val="0"/>
            <w:vAlign w:val="center"/>
          </w:tcPr>
          <w:p w14:paraId="6239760C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/>
                <w:sz w:val="21"/>
                <w:szCs w:val="21"/>
                <w:u w:val="none"/>
              </w:rPr>
              <w:t>R</w:t>
            </w:r>
          </w:p>
        </w:tc>
        <w:tc>
          <w:tcPr>
            <w:tcW w:w="1885" w:type="dxa"/>
            <w:noWrap w:val="0"/>
            <w:vAlign w:val="center"/>
          </w:tcPr>
          <w:p w14:paraId="6ACC48DB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/>
                <w:sz w:val="21"/>
                <w:szCs w:val="21"/>
                <w:u w:val="none"/>
              </w:rPr>
              <w:t>R</w:t>
            </w:r>
          </w:p>
        </w:tc>
        <w:tc>
          <w:tcPr>
            <w:tcW w:w="1704" w:type="dxa"/>
            <w:noWrap w:val="0"/>
            <w:vAlign w:val="center"/>
          </w:tcPr>
          <w:p w14:paraId="1F94653E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{</w:t>
            </w:r>
            <w:r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|</w:t>
            </w:r>
            <w:r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≥0}</w:t>
            </w:r>
          </w:p>
        </w:tc>
        <w:tc>
          <w:tcPr>
            <w:tcW w:w="2074" w:type="dxa"/>
            <w:noWrap w:val="0"/>
            <w:vAlign w:val="center"/>
          </w:tcPr>
          <w:p w14:paraId="14A3D571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{</w:t>
            </w:r>
            <w:r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|</w:t>
            </w:r>
            <w:r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≠0}</w:t>
            </w:r>
          </w:p>
        </w:tc>
      </w:tr>
      <w:tr w14:paraId="3DCC0B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0" w:type="auto"/>
          <w:trHeight w:val="230" w:hRule="atLeast"/>
          <w:jc w:val="center"/>
        </w:trPr>
        <w:tc>
          <w:tcPr>
            <w:tcW w:w="842" w:type="dxa"/>
            <w:noWrap w:val="0"/>
            <w:vAlign w:val="center"/>
          </w:tcPr>
          <w:p w14:paraId="6C1E80FD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值域</w:t>
            </w:r>
          </w:p>
        </w:tc>
        <w:tc>
          <w:tcPr>
            <w:tcW w:w="1563" w:type="dxa"/>
            <w:noWrap w:val="0"/>
            <w:vAlign w:val="center"/>
          </w:tcPr>
          <w:p w14:paraId="708B05A4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/>
                <w:sz w:val="21"/>
                <w:szCs w:val="21"/>
                <w:u w:val="none"/>
              </w:rPr>
              <w:t>R</w:t>
            </w:r>
          </w:p>
        </w:tc>
        <w:tc>
          <w:tcPr>
            <w:tcW w:w="1901" w:type="dxa"/>
            <w:noWrap w:val="0"/>
            <w:vAlign w:val="center"/>
          </w:tcPr>
          <w:p w14:paraId="0112D43F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{</w:t>
            </w:r>
            <w:r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  <w:t>y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|</w:t>
            </w:r>
            <w:r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  <w:t>y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≥0}</w:t>
            </w:r>
          </w:p>
        </w:tc>
        <w:tc>
          <w:tcPr>
            <w:tcW w:w="1885" w:type="dxa"/>
            <w:noWrap w:val="0"/>
            <w:vAlign w:val="center"/>
          </w:tcPr>
          <w:p w14:paraId="1D43A57A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/>
                <w:sz w:val="21"/>
                <w:szCs w:val="21"/>
                <w:u w:val="none"/>
              </w:rPr>
              <w:t>R</w:t>
            </w:r>
          </w:p>
        </w:tc>
        <w:tc>
          <w:tcPr>
            <w:tcW w:w="1704" w:type="dxa"/>
            <w:noWrap w:val="0"/>
            <w:vAlign w:val="center"/>
          </w:tcPr>
          <w:p w14:paraId="4C34B406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{</w:t>
            </w:r>
            <w:r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  <w:t>y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|</w:t>
            </w:r>
            <w:r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  <w:t>y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≥0}</w:t>
            </w:r>
          </w:p>
        </w:tc>
        <w:tc>
          <w:tcPr>
            <w:tcW w:w="2074" w:type="dxa"/>
            <w:noWrap w:val="0"/>
            <w:vAlign w:val="center"/>
          </w:tcPr>
          <w:p w14:paraId="0199A1F3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{</w:t>
            </w:r>
            <w:r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  <w:t>y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|</w:t>
            </w:r>
            <w:r>
              <w:rPr>
                <w:rFonts w:hint="default" w:ascii="Times New Roman" w:hAnsi="Times New Roman" w:eastAsia="宋体" w:cs="Times New Roman"/>
                <w:i/>
                <w:sz w:val="21"/>
                <w:szCs w:val="21"/>
                <w:u w:val="none"/>
              </w:rPr>
              <w:t>y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≠0}</w:t>
            </w:r>
          </w:p>
        </w:tc>
      </w:tr>
      <w:tr w14:paraId="7BB83E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0" w:type="auto"/>
          <w:trHeight w:val="329" w:hRule="atLeast"/>
          <w:jc w:val="center"/>
        </w:trPr>
        <w:tc>
          <w:tcPr>
            <w:tcW w:w="842" w:type="dxa"/>
            <w:noWrap w:val="0"/>
            <w:vAlign w:val="center"/>
          </w:tcPr>
          <w:p w14:paraId="3ABC124D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奇偶性</w:t>
            </w:r>
          </w:p>
        </w:tc>
        <w:tc>
          <w:tcPr>
            <w:tcW w:w="1563" w:type="dxa"/>
            <w:noWrap w:val="0"/>
            <w:vAlign w:val="center"/>
          </w:tcPr>
          <w:p w14:paraId="57670097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奇函数</w:t>
            </w:r>
          </w:p>
        </w:tc>
        <w:tc>
          <w:tcPr>
            <w:tcW w:w="1901" w:type="dxa"/>
            <w:noWrap w:val="0"/>
            <w:vAlign w:val="center"/>
          </w:tcPr>
          <w:p w14:paraId="58909911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偶函数</w:t>
            </w:r>
          </w:p>
        </w:tc>
        <w:tc>
          <w:tcPr>
            <w:tcW w:w="1885" w:type="dxa"/>
            <w:noWrap w:val="0"/>
            <w:vAlign w:val="center"/>
          </w:tcPr>
          <w:p w14:paraId="5961DE73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奇函数</w:t>
            </w:r>
          </w:p>
        </w:tc>
        <w:tc>
          <w:tcPr>
            <w:tcW w:w="1704" w:type="dxa"/>
            <w:noWrap w:val="0"/>
            <w:vAlign w:val="center"/>
          </w:tcPr>
          <w:p w14:paraId="450D4268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非奇非偶</w:t>
            </w: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函数</w:t>
            </w:r>
          </w:p>
        </w:tc>
        <w:tc>
          <w:tcPr>
            <w:tcW w:w="2074" w:type="dxa"/>
            <w:noWrap w:val="0"/>
            <w:vAlign w:val="center"/>
          </w:tcPr>
          <w:p w14:paraId="62F37DDC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奇函数</w:t>
            </w:r>
          </w:p>
        </w:tc>
      </w:tr>
      <w:tr w14:paraId="750205B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0" w:type="auto"/>
          <w:trHeight w:val="672" w:hRule="atLeast"/>
          <w:jc w:val="center"/>
        </w:trPr>
        <w:tc>
          <w:tcPr>
            <w:tcW w:w="842" w:type="dxa"/>
            <w:noWrap w:val="0"/>
            <w:vAlign w:val="center"/>
          </w:tcPr>
          <w:p w14:paraId="00FDD36C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单调性</w:t>
            </w:r>
          </w:p>
        </w:tc>
        <w:tc>
          <w:tcPr>
            <w:tcW w:w="1563" w:type="dxa"/>
            <w:noWrap w:val="0"/>
            <w:vAlign w:val="center"/>
          </w:tcPr>
          <w:p w14:paraId="532A1E87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在R上单调递增</w:t>
            </w:r>
          </w:p>
        </w:tc>
        <w:tc>
          <w:tcPr>
            <w:tcW w:w="1901" w:type="dxa"/>
            <w:noWrap w:val="0"/>
            <w:vAlign w:val="center"/>
          </w:tcPr>
          <w:p w14:paraId="7B81BAAC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object>
                <v:shape id="_x0000_i1101" o:spt="75" alt="" type="#_x0000_t75" style="height:11.5pt;width:21.7pt;" o:ole="t" filled="f" o:preferrelative="t" stroked="f" coordsize="21600,21600">
                  <v:path/>
                  <v:fill on="f" focussize="0,0"/>
                  <v:stroke on="f"/>
                  <v:imagedata r:id="rId162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61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上单调递减；</w:t>
            </w:r>
          </w:p>
          <w:p w14:paraId="56896D0D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[0，＋∞)上单调递增</w:t>
            </w:r>
          </w:p>
        </w:tc>
        <w:tc>
          <w:tcPr>
            <w:tcW w:w="1885" w:type="dxa"/>
            <w:noWrap w:val="0"/>
            <w:vAlign w:val="center"/>
          </w:tcPr>
          <w:p w14:paraId="01341087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R上单调递增</w:t>
            </w:r>
          </w:p>
        </w:tc>
        <w:tc>
          <w:tcPr>
            <w:tcW w:w="1704" w:type="dxa"/>
            <w:noWrap w:val="0"/>
            <w:vAlign w:val="center"/>
          </w:tcPr>
          <w:p w14:paraId="283F7940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object>
                <v:shape id="_x0000_i1102" o:spt="75" alt="" type="#_x0000_t75" style="height:13.45pt;width:25.45pt;" o:ole="t" filled="f" o:preferrelative="t" stroked="f" coordsize="21600,21600">
                  <v:path/>
                  <v:fill on="f" focussize="0,0"/>
                  <v:stroke on="f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63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上单调递增</w:t>
            </w:r>
          </w:p>
        </w:tc>
        <w:tc>
          <w:tcPr>
            <w:tcW w:w="2074" w:type="dxa"/>
            <w:noWrap w:val="0"/>
            <w:vAlign w:val="center"/>
          </w:tcPr>
          <w:p w14:paraId="27DE9C56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object>
                <v:shape id="_x0000_i1103" o:spt="75" alt="" type="#_x0000_t75" style="height:13.4pt;width:25.8pt;" o:ole="t" filled="f" o:preferrelative="t" stroked="f" coordsize="21600,21600">
                  <v:path/>
                  <v:fill on="f" focussize="0,0"/>
                  <v:stroke on="f"/>
                  <v:imagedata r:id="rId166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65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和(0,</w:t>
            </w: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object>
                <v:shape id="_x0000_i1104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67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∞)</w:t>
            </w:r>
          </w:p>
          <w:p w14:paraId="083E25BB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上单调递减</w:t>
            </w:r>
          </w:p>
        </w:tc>
      </w:tr>
      <w:tr w14:paraId="682B16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0" w:type="auto"/>
          <w:trHeight w:val="238" w:hRule="atLeast"/>
          <w:jc w:val="center"/>
        </w:trPr>
        <w:tc>
          <w:tcPr>
            <w:tcW w:w="842" w:type="dxa"/>
            <w:noWrap w:val="0"/>
            <w:vAlign w:val="center"/>
          </w:tcPr>
          <w:p w14:paraId="25C87BA3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auto"/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18"/>
                <w:szCs w:val="18"/>
                <w:u w:val="none"/>
                <w:lang w:val="en-US" w:eastAsia="zh-CN"/>
              </w:rPr>
              <w:t>公共点</w:t>
            </w:r>
          </w:p>
        </w:tc>
        <w:tc>
          <w:tcPr>
            <w:tcW w:w="9127" w:type="dxa"/>
            <w:gridSpan w:val="5"/>
            <w:noWrap w:val="0"/>
            <w:vAlign w:val="center"/>
          </w:tcPr>
          <w:p w14:paraId="4EBBF0FC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4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left="420" w:leftChars="20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u w:val="none"/>
              </w:rPr>
              <w:t>(1，1)</w:t>
            </w:r>
          </w:p>
        </w:tc>
      </w:tr>
    </w:tbl>
    <w:p w14:paraId="2D2DB1D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br w:type="page"/>
      </w:r>
    </w:p>
    <w:p w14:paraId="44B7687D">
      <w:pPr>
        <w:spacing w:line="480" w:lineRule="auto"/>
        <w:ind w:left="420" w:leftChars="200" w:firstLine="0" w:firstLineChars="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52070</wp:posOffset>
                </wp:positionV>
                <wp:extent cx="1574800" cy="303530"/>
                <wp:effectExtent l="0" t="0" r="0" b="0"/>
                <wp:wrapNone/>
                <wp:docPr id="2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3395" y="6903720"/>
                          <a:ext cx="1574800" cy="303530"/>
                        </a:xfrm>
                        <a:prstGeom prst="snip1Rect">
                          <a:avLst/>
                        </a:prstGeom>
                        <a:noFill/>
                        <a:ln w="2857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CF444E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重点题型·归类精讲</w:t>
                            </w:r>
                          </w:p>
                          <w:p w14:paraId="0D6CF59F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.5pt;margin-top:4.1pt;height:23.9pt;width:124pt;z-index:251660288;v-text-anchor:middle;mso-width-relative:page;mso-height-relative:page;" filled="f" stroked="f" coordsize="1574800,303530" o:gfxdata="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" path="m0,0l1524210,0,1574800,50589,1574800,303530,0,303530xe">
                <v:path textboxrect="0,0,1574800,303530" o:connectlocs="1574800,151765;787400,303530;0,151765;787400,0" o:connectangles="0,82,164,247"/>
                <v:fill on="f" focussize="0,0"/>
                <v:stroke on="f" weight="2.25pt" miterlimit="8" joinstyle="miter"/>
                <v:imagedata o:title=""/>
                <o:lock v:ext="edit" aspectratio="f"/>
                <v:textbox>
                  <w:txbxContent>
                    <w:p w14:paraId="3CCF444E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重点题型·归类精讲</w:t>
                      </w:r>
                    </w:p>
                    <w:p w14:paraId="0D6CF59F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E698E88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bookmarkStart w:id="0" w:name="_Toc150873715"/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一  </w:t>
      </w:r>
      <w:bookmarkEnd w:id="0"/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根式与指数幂互化</w:t>
      </w:r>
    </w:p>
    <w:p w14:paraId="0A5FDBC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【例1-1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计算下列各式：</w:t>
      </w:r>
    </w:p>
    <w:p w14:paraId="7E12FD3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105" o:spt="75" alt="eqId0b523cd9e3cade0b5647619314330256" type="#_x0000_t75" style="height:36.4pt;width:13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</w:t>
      </w:r>
    </w:p>
    <w:p w14:paraId="3108DA2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106" o:spt="75" alt="eqId9233f62c34dfbf5bde96b47240ef72f2" type="#_x0000_t75" style="height:36.35pt;width:159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</w:t>
      </w:r>
    </w:p>
    <w:p w14:paraId="635B04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3)</w:t>
      </w:r>
      <w:r>
        <w:rPr>
          <w:rFonts w:hint="default" w:ascii="Times New Roman" w:hAnsi="Times New Roman" w:eastAsia="宋体" w:cs="Times New Roman"/>
          <w:color w:val="auto"/>
          <w:position w:val="-16"/>
          <w:sz w:val="24"/>
          <w:szCs w:val="24"/>
        </w:rPr>
        <w:object>
          <v:shape id="_x0000_i1107" o:spt="75" alt="eqIdd0be6252262f49a7a889a7de47d8835d" type="#_x0000_t75" style="height:19.5pt;width:138.1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</w:rPr>
        <w:object>
          <v:shape id="_x0000_i1108" o:spt="75" alt="eqIdcf9795c7deb3684c9ba76d440cfb4e71" type="#_x0000_t75" style="height:17.8pt;width:50.1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.</w:t>
      </w:r>
    </w:p>
    <w:p w14:paraId="772D1B1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【变式1】化简（式中各字母均为正数）：</w:t>
      </w:r>
    </w:p>
    <w:p w14:paraId="3AFA026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color w:val="auto"/>
          <w:position w:val="-20"/>
          <w:sz w:val="24"/>
          <w:szCs w:val="24"/>
        </w:rPr>
        <w:object>
          <v:shape id="_x0000_i1109" o:spt="75" alt="eqId56829220bee3e124221ee822ff5a3415" type="#_x0000_t75" style="height:25.85pt;width:48.4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</w:t>
      </w:r>
    </w:p>
    <w:p w14:paraId="5803465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color w:val="auto"/>
          <w:position w:val="-20"/>
          <w:sz w:val="24"/>
          <w:szCs w:val="24"/>
        </w:rPr>
        <w:object>
          <v:shape id="_x0000_i1110" o:spt="75" alt="eqIdf0b014b4a12c7b08ea09b5a66b97375d" type="#_x0000_t75" style="height:28.95pt;width:107.3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</w:t>
      </w:r>
    </w:p>
    <w:p w14:paraId="5B9D11F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3)</w:t>
      </w:r>
      <w:r>
        <w:rPr>
          <w:rFonts w:hint="default" w:ascii="Times New Roman" w:hAnsi="Times New Roman" w:eastAsia="宋体" w:cs="Times New Roman"/>
          <w:color w:val="auto"/>
          <w:position w:val="-10"/>
          <w:sz w:val="24"/>
          <w:szCs w:val="24"/>
        </w:rPr>
        <w:object>
          <v:shape id="_x0000_i1111" o:spt="75" alt="eqId04183b968e5b1b539eb9bc7ffdbd30b5" type="#_x0000_t75" style="height:22.6pt;width:54.5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</w:t>
      </w:r>
    </w:p>
    <w:p w14:paraId="6B8C9D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</w:p>
    <w:p w14:paraId="29CF9A68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二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指数函数的概念</w:t>
      </w:r>
    </w:p>
    <w:p w14:paraId="515E40A8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例2-1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下列函数：①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2" o:spt="75" alt="eqId746f2e8a0d3f25570d77210f1b0f3b93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184" o:title="eqId746f2e8a0d3f25570d77210f1b0f3b9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②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3" o:spt="75" alt="eqIdbdcf5c96e1f60d11df4b5b8398eff074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86" o:title="eqIdbdcf5c96e1f60d11df4b5b8398eff07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③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4" o:spt="75" alt="eqId240eca33060442cd20bd2bf6e9915540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88" o:title="eqId240eca33060442cd20bd2bf6e991554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④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5" o:spt="75" alt="eqIdf46d3504fd4d99c1a9a293a9363256ae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90" o:title="eqIdf46d3504fd4d99c1a9a293a9363256a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其中为指数函数的个数是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7EE47275">
      <w:pPr>
        <w:shd w:val="clear" w:color="auto" w:fill="auto"/>
        <w:tabs>
          <w:tab w:val="left" w:pos="4156"/>
        </w:tabs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6" o:spt="75" alt="eqIdc95b6be4554f03bf496092f1acdfbb89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92" o:title="eqIdc95b6be4554f03bf496092f1acdfbb8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7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94" o:title="eqIdbdaa19de263700a15fcf213d64a8cd5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8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96" o:title="eqId61128ab996360a038e6e64d82fcba00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9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98" o:title="eqId5ca7d1107389675d32b56ec097464c1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</w:p>
    <w:p w14:paraId="4B6CEF2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</w:p>
    <w:p w14:paraId="6844C37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若函数</w:t>
      </w:r>
      <w:r>
        <w:rPr>
          <w:rFonts w:hint="default" w:ascii="Times New Roman" w:hAnsi="Times New Roman" w:eastAsia="宋体" w:cs="Times New Roman"/>
          <w:position w:val="-16"/>
          <w:sz w:val="24"/>
          <w:szCs w:val="24"/>
        </w:rPr>
        <w:object>
          <v:shape id="_x0000_i1120" o:spt="75" alt="eqIdc56eba84cbf3d471ac07519e1d822b38" type="#_x0000_t75" style="height:19.25pt;width:93.3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指数函数，则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21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等于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6A49123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2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204" o:title="eqIdacbc6a613224461ade69362d46550474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3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98" o:title="eqId5ca7d1107389675d32b56ec097464c14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4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204" o:title="eqIdacbc6a613224461ade69362d46550474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5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98" o:title="eqId5ca7d1107389675d32b56ec097464c1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6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09" o:title="eqId4dac452fbb5ef6dd653e7fbbef639484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</w:p>
    <w:p w14:paraId="27D00EF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420" w:leftChars="200" w:firstLine="0" w:firstLine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</w:rPr>
      </w:pPr>
    </w:p>
    <w:p w14:paraId="16CA59D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三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指数函数的解析式与函数值</w:t>
      </w:r>
    </w:p>
    <w:p w14:paraId="79C59C5E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例3-1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指数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7" o:spt="75" alt="eqId748f62ec96211b198a0132754b28e24a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211" o:title="eqId748f62ec96211b198a0132754b28e24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8" o:spt="75" alt="eqId269f4e0c1e7f6e3b3f6df737017d1667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213" o:title="eqId269f4e0c1e7f6e3b3f6df737017d166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图像经过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9" o:spt="75" alt="eqId9913b0023a524ddbf1604cad214bbb3b" type="#_x0000_t75" style="height:16.9pt;width:30.75pt;" o:ole="t" filled="f" o:preferrelative="t" stroked="f" coordsize="21600,21600">
            <v:path/>
            <v:fill on="f" focussize="0,0"/>
            <v:stroke on="f" joinstyle="miter"/>
            <v:imagedata r:id="rId215" o:title="eqId9913b0023a524ddbf1604cad214bbb3b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30" o:spt="75" alt="eqIdb0632bc67a48ee16de53fe7e19ec3328" type="#_x0000_t75" style="height:17.9pt;width:33.4pt;" o:ole="t" filled="f" o:preferrelative="t" stroked="f" coordsize="21600,21600">
            <v:path/>
            <v:fill on="f" focussize="0,0"/>
            <v:stroke on="f" joinstyle="miter"/>
            <v:imagedata r:id="rId217" o:title="eqIdb0632bc67a48ee16de53fe7e19ec332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0C05662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3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6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9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12</w:t>
      </w:r>
    </w:p>
    <w:p w14:paraId="05F7D4CB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</w:p>
    <w:p w14:paraId="2B9794DD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若指数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31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19" o:title="eqId942c2141d01bde6b48210c56a17fc75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图象经过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32" o:spt="75" alt="eqIdc24421d2a848809b6c8df6a0e76f1086" type="#_x0000_t75" style="height:29.75pt;width:39.55pt;" o:ole="t" filled="f" o:preferrelative="t" stroked="f" coordsize="21600,21600">
            <v:path/>
            <v:fill on="f" focussize="0,0"/>
            <v:stroke on="f" joinstyle="miter"/>
            <v:imagedata r:id="rId221" o:title="eqIdc24421d2a848809b6c8df6a0e76f108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33" o:spt="75" alt="eqId43717234881644e4f2722a5ca530860a" type="#_x0000_t75" style="height:29.25pt;width:44.85pt;" o:ole="t" filled="f" o:preferrelative="t" stroked="f" coordsize="21600,21600">
            <v:path/>
            <v:fill on="f" focussize="0,0"/>
            <v:stroke on="f" joinstyle="miter"/>
            <v:imagedata r:id="rId223" o:title="eqId43717234881644e4f2722a5ca530860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417BAFD0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1E251E1C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四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与指数函数相关的值域问题</w:t>
      </w:r>
    </w:p>
    <w:p w14:paraId="637D31F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4-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21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  <w:lang w:val="en-US" w:eastAsia="zh-CN"/>
        </w:rPr>
        <w:object>
          <v:shape id="_x0000_i1134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的最小值是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</w:rPr>
        <w:t xml:space="preserve">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6133B9FB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71D8EEA5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4-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求下列函数的值域；</w:t>
      </w:r>
    </w:p>
    <w:p w14:paraId="0DCAA3D9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5" o:spt="75" alt="eqId9dfc82906d582b4804bbe4286b99dae2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227" o:title="eqId9dfc82906d582b4804bbe4286b99dae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6" o:spt="75" alt="eqId9faa22d5800e4a65f8b23827f56b3017" type="#_x0000_t75" style="height:18.45pt;width:50.15pt;" o:ole="t" filled="f" o:preferrelative="t" stroked="f" coordsize="21600,21600">
            <v:path/>
            <v:fill on="f" focussize="0,0"/>
            <v:stroke on="f" joinstyle="miter"/>
            <v:imagedata r:id="rId229" o:title="eqId9faa22d5800e4a65f8b23827f56b301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3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7" o:spt="75" alt="eqIdf55cd0760e223edc4bdd525b68b6858d" type="#_x0000_t75" style="height:17.6pt;width:33.4pt;" o:ole="t" filled="f" o:preferrelative="t" stroked="f" coordsize="21600,21600">
            <v:path/>
            <v:fill on="f" focussize="0,0"/>
            <v:stroke on="f" joinstyle="miter"/>
            <v:imagedata r:id="rId231" o:title="eqIdf55cd0760e223edc4bdd525b68b6858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</w:t>
      </w:r>
    </w:p>
    <w:p w14:paraId="3A78855E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0D69731C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4-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8" o:spt="75" alt="eqIdb63c11bd8766427ab5648b38d84df0eb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233" o:title="eqIdb63c11bd8766427ab5648b38d84df0e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值域是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1C82F55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5461506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139" o:spt="75" alt="eqIdb267ba9839e32e5c50ae93498d3b2aae" type="#_x0000_t75" style="height:17.85pt;width:103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值域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</w:rPr>
        <w:t xml:space="preserve">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5F5A50E4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0CCA2BFD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40" o:spt="75" alt="eqId99b161347f6a2fcfd9bf0acf1e8a03fa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237" o:title="eqId99b161347f6a2fcfd9bf0acf1e8a03f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41" o:spt="75" alt="eqIdfa726ede20adee204183778381367e21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239" o:title="eqIdfa726ede20adee204183778381367e2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上的最大值比最小值大4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42" o:spt="75" alt="eqId380bbacf854e30e2e747fc286d2b9997" type="#_x0000_t75" style="height:9.8pt;width:17.55pt;" o:ole="t" filled="f" o:preferrelative="t" stroked="f" coordsize="21600,21600">
            <v:path/>
            <v:fill on="f" focussize="0,0"/>
            <v:stroke on="f" joinstyle="miter"/>
            <v:imagedata r:id="rId241" o:title="eqId380bbacf854e30e2e747fc286d2b999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001E132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4</w:t>
      </w:r>
    </w:p>
    <w:p w14:paraId="0663B34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420" w:leftChars="200" w:firstLine="0" w:firstLineChars="0"/>
        <w:jc w:val="left"/>
        <w:textAlignment w:val="center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0B562809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五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指数函数图像</w:t>
      </w:r>
    </w:p>
    <w:p w14:paraId="73ADE9F9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例5-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对不同的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3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43" o:title="eqId0a6936d370d6a238a608ca56f87198d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值，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4" o:spt="75" alt="eqIdf4e1394fe3c5d8369564c2db9b9673d2" type="#_x0000_t75" style="height:15.85pt;width:117pt;" o:ole="t" filled="f" o:preferrelative="t" stroked="f" coordsize="21600,21600">
            <v:path/>
            <v:fill on="f" focussize="0,0"/>
            <v:stroke on="f" joinstyle="miter"/>
            <v:imagedata r:id="rId245" o:title="eqIdf4e1394fe3c5d8369564c2db9b9673d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图象恒过定点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5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47" o:title="eqIddad2a36927223bd70f426ba06aea4b4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6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47" o:title="eqIddad2a36927223bd70f426ba06aea4b4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点的坐标是</w:t>
      </w:r>
      <w:r>
        <w:rPr>
          <w:rFonts w:hint="default" w:ascii="Times New Roman" w:hAnsi="Times New Roman" w:eastAsia="宋体" w:cs="Times New Roman"/>
          <w:b w:val="0"/>
          <w:color w:val="auto"/>
          <w:sz w:val="24"/>
          <w:szCs w:val="24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.</w:t>
      </w:r>
    </w:p>
    <w:p w14:paraId="4067C79B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54D57D67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例5-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7" o:spt="75" alt="eqId3698a65a9decd93bd98d340362f81497" type="#_x0000_t75" style="height:15.9pt;width:50.1pt;" o:ole="t" filled="f" o:preferrelative="t" stroked="f" coordsize="21600,21600">
            <v:path/>
            <v:fill on="f" focussize="0,0"/>
            <v:stroke on="f" joinstyle="miter"/>
            <v:imagedata r:id="rId250" o:title="eqId3698a65a9decd93bd98d340362f8149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图象如图所示，其中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为常数，则下列结论正确的是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7574F5BA">
      <w:pPr>
        <w:shd w:val="clear" w:color="auto" w:fill="auto"/>
        <w:tabs>
          <w:tab w:val="left" w:pos="4156"/>
        </w:tabs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strike w:val="0"/>
          <w:color w:val="auto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82795</wp:posOffset>
            </wp:positionH>
            <wp:positionV relativeFrom="paragraph">
              <wp:posOffset>39370</wp:posOffset>
            </wp:positionV>
            <wp:extent cx="1184910" cy="1027430"/>
            <wp:effectExtent l="0" t="0" r="15240" b="1270"/>
            <wp:wrapSquare wrapText="bothSides"/>
            <wp:docPr id="100021" name="图片 100021" descr="@@@d27542d1-9a52-486c-8c81-ee039f09e6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d27542d1-9a52-486c-8c81-ee039f09e6e3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184910" cy="1027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8" o:spt="75" alt="eqIdeb69b7db3d591d0eec32807306ccaffe" type="#_x0000_t75" style="height:14.1pt;width:47.5pt;" o:ole="t" filled="f" o:preferrelative="t" stroked="f" coordsize="21600,21600">
            <v:path/>
            <v:fill on="f" focussize="0,0"/>
            <v:stroke on="f" joinstyle="miter"/>
            <v:imagedata r:id="rId253" o:title="eqIdeb69b7db3d591d0eec32807306ccaff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9" o:spt="75" alt="eqId543d93092e6448d792409f7039821ad2" type="#_x0000_t75" style="height:14.1pt;width:47.5pt;" o:ole="t" filled="f" o:preferrelative="t" stroked="f" coordsize="21600,21600">
            <v:path/>
            <v:fill on="f" focussize="0,0"/>
            <v:stroke on="f" joinstyle="miter"/>
            <v:imagedata r:id="rId255" o:title="eqId543d93092e6448d792409f7039821ad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</w:p>
    <w:p w14:paraId="142B95F3">
      <w:pPr>
        <w:shd w:val="clear" w:color="auto" w:fill="auto"/>
        <w:tabs>
          <w:tab w:val="left" w:pos="4156"/>
        </w:tabs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0" o:spt="75" alt="eqId793e2249740d2b4c8bc05de50f44e561" type="#_x0000_t75" style="height:14.05pt;width:62.45pt;" o:ole="t" filled="f" o:preferrelative="t" stroked="f" coordsize="21600,21600">
            <v:path/>
            <v:fill on="f" focussize="0,0"/>
            <v:stroke on="f" joinstyle="miter"/>
            <v:imagedata r:id="rId257" o:title="eqId793e2249740d2b4c8bc05de50f44e56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1" o:spt="75" alt="eqId14ae80746de8e491dcb8df4b1c42dbea" type="#_x0000_t75" style="height:14.05pt;width:62.45pt;" o:ole="t" filled="f" o:preferrelative="t" stroked="f" coordsize="21600,21600">
            <v:path/>
            <v:fill on="f" focussize="0,0"/>
            <v:stroke on="f" joinstyle="miter"/>
            <v:imagedata r:id="rId259" o:title="eqId14ae80746de8e491dcb8df4b1c42dbe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</w:p>
    <w:p w14:paraId="185364C1">
      <w:pPr>
        <w:shd w:val="clear" w:color="auto" w:fill="auto"/>
        <w:tabs>
          <w:tab w:val="left" w:pos="4156"/>
        </w:tabs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36980AC7">
      <w:pPr>
        <w:shd w:val="clear" w:color="auto" w:fill="auto"/>
        <w:tabs>
          <w:tab w:val="left" w:pos="4156"/>
        </w:tabs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656E1DE4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利用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2" o:spt="75" alt="eqId45e0ec56723fa35d751fe876364f6046" type="#_x0000_t75" style="height:17.85pt;width:61.55pt;" o:ole="t" filled="f" o:preferrelative="t" stroked="f" coordsize="21600,21600">
            <v:path/>
            <v:fill on="f" focussize="0,0"/>
            <v:stroke on="f" joinstyle="miter"/>
            <v:imagedata r:id="rId261" o:title="eqId45e0ec56723fa35d751fe876364f604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图象，作出下列各函数的图象：</w:t>
      </w:r>
    </w:p>
    <w:p w14:paraId="3BA4DA32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3" o:spt="75" alt="eqIde356a6e54a669fda721085096c8416db" type="#_x0000_t75" style="height:17.4pt;width:37.8pt;" o:ole="t" filled="f" o:preferrelative="t" stroked="f" coordsize="21600,21600">
            <v:path/>
            <v:fill on="f" focussize="0,0"/>
            <v:stroke on="f" joinstyle="miter"/>
            <v:imagedata r:id="rId263" o:title="eqIde356a6e54a669fda721085096c8416d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(2)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4" o:spt="75" alt="eqIda4edd62ee96d96fb80e544534d3bdb09" type="#_x0000_t75" style="height:19.5pt;width:29pt;" o:ole="t" filled="f" o:preferrelative="t" stroked="f" coordsize="21600,21600">
            <v:path/>
            <v:fill on="f" focussize="0,0"/>
            <v:stroke on="f" joinstyle="miter"/>
            <v:imagedata r:id="rId265" o:title="eqIda4edd62ee96d96fb80e544534d3bdb0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(3)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5" o:spt="75" alt="eqId3c72538ab0846e59aff390c4c79158e2" type="#_x0000_t75" style="height:17.5pt;width:37.8pt;" o:ole="t" filled="f" o:preferrelative="t" stroked="f" coordsize="21600,21600">
            <v:path/>
            <v:fill on="f" focussize="0,0"/>
            <v:stroke on="f" joinstyle="miter"/>
            <v:imagedata r:id="rId267" o:title="eqId3c72538ab0846e59aff390c4c79158e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(4)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6" o:spt="75" alt="eqIde58070e6887dac5da1e3b0d326f16499" type="#_x0000_t75" style="height:17.4pt;width:31.65pt;" o:ole="t" filled="f" o:preferrelative="t" stroked="f" coordsize="21600,21600">
            <v:path/>
            <v:fill on="f" focussize="0,0"/>
            <v:stroke on="f" joinstyle="miter"/>
            <v:imagedata r:id="rId269" o:title="eqIde58070e6887dac5da1e3b0d326f1649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(5)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7" o:spt="75" alt="eqId67ac086a2c186e0fa436cd885511ea0e" type="#_x0000_t75" style="height:19.5pt;width:41.35pt;" o:ole="t" filled="f" o:preferrelative="t" stroked="f" coordsize="21600,21600">
            <v:path/>
            <v:fill on="f" focussize="0,0"/>
            <v:stroke on="f" joinstyle="miter"/>
            <v:imagedata r:id="rId271" o:title="eqId67ac086a2c186e0fa436cd885511ea0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</w:t>
      </w:r>
    </w:p>
    <w:p w14:paraId="6BA91792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eastAsia="zh-CN"/>
        </w:rPr>
      </w:pPr>
    </w:p>
    <w:p w14:paraId="03A8E236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六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指数函数型的单调性及应用</w:t>
      </w:r>
    </w:p>
    <w:p w14:paraId="204D5B0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例6-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color w:val="auto"/>
          <w:position w:val="-10"/>
          <w:sz w:val="24"/>
          <w:szCs w:val="24"/>
        </w:rPr>
        <w:object>
          <v:shape id="_x0000_i1158" o:spt="75" alt="eqId7d081365d2a6e802c84e72b48cb2afee" type="#_x0000_t75" style="height:18.35pt;width:72.1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递增区间为（　　）</w:t>
      </w:r>
    </w:p>
    <w:p w14:paraId="1860A477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</w:rPr>
        <w:object>
          <v:shape id="_x0000_i1159" o:spt="75" alt="eqId7c36c3781d5caf82f3749cd503d23ad6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position w:val="-12"/>
          <w:sz w:val="24"/>
          <w:szCs w:val="24"/>
        </w:rPr>
        <w:object>
          <v:shape id="_x0000_i1160" o:spt="75" alt="eqIdb6c1756b564bf1d998d8179637011c88" type="#_x0000_t75" style="height:14.9pt;width:20.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</w:rPr>
        <w:object>
          <v:shape id="_x0000_i1161" o:spt="75" alt="eqId44284ff1ea50429a0610e13363be6080" type="#_x0000_t75" style="height:17.4pt;width:23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</w:rPr>
        <w:object>
          <v:shape id="_x0000_i1162" o:spt="75" alt="eqIdcda591d3909af06eabf6b37c65bfe571" type="#_x0000_t75" style="height:17.55pt;width:33.4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0">
            <o:LockedField>false</o:LockedField>
          </o:OLEObject>
        </w:object>
      </w:r>
    </w:p>
    <w:p w14:paraId="0B075B0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Cs w:val="0"/>
          <w:color w:val="auto"/>
          <w:kern w:val="21"/>
          <w:position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例6-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20年</w:t>
      </w:r>
      <w:bookmarkStart w:id="1" w:name="_GoBack"/>
      <w:bookmarkEnd w:id="1"/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真题）</w: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0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-10"/>
          <w:sz w:val="24"/>
          <w:szCs w:val="24"/>
        </w:rPr>
        <w:object>
          <v:shape id="_x0000_i1163" o:spt="75" type="#_x0000_t75" style="height:18pt;width:143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2">
            <o:LockedField>false</o:LockedField>
          </o:OLEObject>
        </w:object>
      </w:r>
    </w:p>
    <w:p w14:paraId="5DDDEC4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Cs w:val="0"/>
          <w:color w:val="auto"/>
          <w:kern w:val="21"/>
          <w:position w:val="-6"/>
          <w:sz w:val="24"/>
          <w:szCs w:val="24"/>
        </w:rPr>
      </w:pP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0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0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-6"/>
          <w:sz w:val="24"/>
          <w:szCs w:val="24"/>
        </w:rPr>
        <w:object>
          <v:shape id="_x0000_i1164" o:spt="75" type="#_x0000_t75" style="height:14.2pt;width:45.1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0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0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0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-6"/>
          <w:sz w:val="24"/>
          <w:szCs w:val="24"/>
        </w:rPr>
        <w:object>
          <v:shape id="_x0000_i1165" o:spt="75" type="#_x0000_t75" style="height:14.2pt;width:45.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0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0"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0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-6"/>
          <w:sz w:val="24"/>
          <w:szCs w:val="24"/>
        </w:rPr>
        <w:object>
          <v:shape id="_x0000_i1166" o:spt="75" type="#_x0000_t75" style="height:14.2pt;width:45.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0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0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0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Cs w:val="0"/>
          <w:color w:val="auto"/>
          <w:kern w:val="21"/>
          <w:position w:val="-6"/>
          <w:sz w:val="24"/>
          <w:szCs w:val="24"/>
        </w:rPr>
        <w:object>
          <v:shape id="_x0000_i1167" o:spt="75" type="#_x0000_t75" style="height:14.2pt;width:45.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</w:p>
    <w:p w14:paraId="5C52319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4A370A0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例6-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解不等式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168" o:spt="75" type="#_x0000_t75" style="height:36.75pt;width:89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</w:p>
    <w:p w14:paraId="0F3318A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5FA2A8E5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6-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169" o:spt="75" alt="eqIdeff3424fe853b9f4f95b1393db8aca39" type="#_x0000_t75" style="height:32.3pt;width:47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170" o:spt="75" alt="eqIdd9e2484c58d7ef083ae908e39a00961f" type="#_x0000_t75" style="height:32.3pt;width:47.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8"/>
          <w:sz w:val="24"/>
          <w:szCs w:val="24"/>
        </w:rPr>
        <w:object>
          <v:shape id="_x0000_i1171" o:spt="75" alt="eqIdcce4d91253010626b4d7c8cafe7ed811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.</w:t>
      </w:r>
    </w:p>
    <w:p w14:paraId="1A510378"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2" o:spt="75" alt="eqIdc0456866bb9ed79b1cd13cce8686122c" type="#_x0000_t75" style="height:11.9pt;width:39.55pt;" o:ole="t" filled="f" o:preferrelative="t" stroked="f" coordsize="21600,21600">
            <v:path/>
            <v:fill on="f" focussize="0,0"/>
            <v:stroke on="f" joinstyle="miter"/>
            <v:imagedata r:id="rId301" o:title="eqIdc0456866bb9ed79b1cd13cce8686122c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3" o:spt="75" alt="eqId905da1e859352b2692bce3a3ea45667c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303" o:title="eqId905da1e859352b2692bce3a3ea45667c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4" o:spt="75" alt="eqIdce613eaa5df46a50174085ef5d1087fb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305" o:title="eqIdce613eaa5df46a50174085ef5d1087fb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5" o:spt="75" alt="eqId35a815e123ef5a7adc448a9c8aff37b7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307" o:title="eqId35a815e123ef5a7adc448a9c8aff37b7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</w:p>
    <w:p w14:paraId="5D71A56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下列大小关系正确的是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25FBCE6E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6" o:spt="75" alt="eqIdbe73d0edc67f1d9b6a2ffe86f5351e18" type="#_x0000_t75" style="height:14.4pt;width:89.75pt;" o:ole="t" filled="f" o:preferrelative="t" stroked="f" coordsize="21600,21600">
            <v:path/>
            <v:fill on="f" focussize="0,0"/>
            <v:stroke on="f" joinstyle="miter"/>
            <v:imagedata r:id="rId309" o:title="eqIdbe73d0edc67f1d9b6a2ffe86f5351e18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7" o:spt="75" alt="eqId3a86caa3c0f61e38a18a641d564e01d6" type="#_x0000_t75" style="height:14.4pt;width:89.75pt;" o:ole="t" filled="f" o:preferrelative="t" stroked="f" coordsize="21600,21600">
            <v:path/>
            <v:fill on="f" focussize="0,0"/>
            <v:stroke on="f" joinstyle="miter"/>
            <v:imagedata r:id="rId311" o:title="eqId3a86caa3c0f61e38a18a641d564e01d6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</w:p>
    <w:p w14:paraId="71C22334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8" o:spt="75" alt="eqId1225b164f2c611afe2ff3ea37113b75f" type="#_x0000_t75" style="height:14.4pt;width:89.75pt;" o:ole="t" filled="f" o:preferrelative="t" stroked="f" coordsize="21600,21600">
            <v:path/>
            <v:fill on="f" focussize="0,0"/>
            <v:stroke on="f" joinstyle="miter"/>
            <v:imagedata r:id="rId313" o:title="eqId1225b164f2c611afe2ff3ea37113b75f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79" o:spt="75" alt="eqId146792eab35807e3a172209bc2d56e4a" type="#_x0000_t75" style="height:14.4pt;width:89.75pt;" o:ole="t" filled="f" o:preferrelative="t" stroked="f" coordsize="21600,21600">
            <v:path/>
            <v:fill on="f" focussize="0,0"/>
            <v:stroke on="f" joinstyle="miter"/>
            <v:imagedata r:id="rId315" o:title="eqId146792eab35807e3a172209bc2d56e4a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</w:p>
    <w:p w14:paraId="5F40BE4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22ACB2C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</w:rPr>
        <w:object>
          <v:shape id="_x0000_i1180" o:spt="75" alt="eqIdbd519eee12cb874ada0f5d617a2ba509" type="#_x0000_t75" style="height:19.3pt;width:63.3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</w:rPr>
        <w:object>
          <v:shape id="_x0000_i1181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增区间为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60725C98"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182" o:spt="75" alt="eqId1ff4ebd18aed10d88c95e76e66ac49aa" type="#_x0000_t75" style="height:29.85pt;width:38.7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183" o:spt="75" alt="eqId9fd41c938b3342b0276348da3bfe7a81" type="#_x0000_t75" style="height:29.9pt;width:46.6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184" o:spt="75" alt="eqIdbd09b13a7fb5893a0c19d45b6f3ab258" type="#_x0000_t75" style="height:29.9pt;width:44.8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185" o:spt="75" alt="eqIde33baa45471d4f0be525f9ba73fd6775" type="#_x0000_t75" style="height:29.9pt;width:37.8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</w:p>
    <w:p w14:paraId="271B4F6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4A73FF6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position w:val="-10"/>
          <w:sz w:val="24"/>
          <w:szCs w:val="24"/>
        </w:rPr>
        <w:object>
          <v:shape id="_x0000_i1186" o:spt="75" alt="eqIdf29c96dd2211f66fb2983ec15635aa5f" type="#_x0000_t75" style="height:17.85pt;width:111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position w:val="-10"/>
          <w:sz w:val="24"/>
          <w:szCs w:val="24"/>
        </w:rPr>
        <w:object>
          <v:shape id="_x0000_i1187" o:spt="75" alt="eqId76f0649064a085fb74c997fb507a9b6d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大小关系为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3084EDEC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88" o:spt="75" alt="eqId8b73abfe4bc26b1ded680d7abb1a2cac" type="#_x0000_t75" style="height:12.65pt;width:39.6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89" o:spt="75" alt="eqId131bbb874be8760c7347004fd276e514" type="#_x0000_t75" style="height:12.7pt;width:39.6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90" o:spt="75" alt="eqId4a51ca704a779debb2eca6499b4306eb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91" o:spt="75" alt="eqIde1fee06cc1bf96fc80df8f4de15d93f8" type="#_x0000_t75" style="height:11.85pt;width:39.6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</w:p>
    <w:p w14:paraId="6DD49DA4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7017C01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position w:val="-10"/>
          <w:sz w:val="24"/>
          <w:szCs w:val="24"/>
        </w:rPr>
        <w:object>
          <v:shape id="_x0000_i1192" o:spt="75" alt="eqIdcba4fac218f46bc83c5f721f50c011fe" type="#_x0000_t75" style="height:22.8pt;width:88.8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09E833DE"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93" o:spt="75" alt="eqIdb1a6057ebfd4a316d82d5cd0bb9b09c0" type="#_x0000_t75" style="height:12.3pt;width:32.5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94" o:spt="75" alt="eqId131bbb874be8760c7347004fd276e514" type="#_x0000_t75" style="height:12.7pt;width:39.6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95" o:spt="75" alt="eqId8b73abfe4bc26b1ded680d7abb1a2cac" type="#_x0000_t75" style="height:12.65pt;width:39.6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96" o:spt="75" alt="eqId3c64d5fc60309e1920b076171a9df469" type="#_x0000_t75" style="height:12.3pt;width:32.5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7">
            <o:LockedField>false</o:LockedField>
          </o:OLEObject>
        </w:object>
      </w:r>
    </w:p>
    <w:p w14:paraId="3AB64CB6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</w:pPr>
    </w:p>
    <w:p w14:paraId="6F5FDFF4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七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指数式与对数式互化</w:t>
      </w:r>
    </w:p>
    <w:p w14:paraId="6F5359E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例7-1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将下列指数式与对数式进行互化．</w:t>
      </w:r>
    </w:p>
    <w:p w14:paraId="6154F16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420" w:leftChars="200"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</w:rPr>
        <w:object>
          <v:shape id="_x0000_i1197" o:spt="75" alt="eqId1ea299c5124d854040667642cce4c51e" type="#_x0000_t75" style="height:31.35pt;width:42.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  <w:position w:val="-16"/>
          <w:sz w:val="24"/>
          <w:szCs w:val="24"/>
        </w:rPr>
        <w:object>
          <v:shape id="_x0000_i1198" o:spt="75" alt="eqId52bb37d59cfe360606e577fe11fea51b" type="#_x0000_t75" style="height:17.85pt;width:48.4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(3)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</w:rPr>
        <w:object>
          <v:shape id="_x0000_i1199" o:spt="75" alt="eqId54a75ef13fe58ab8b970cdbd0aeb5907" type="#_x0000_t75" style="height:14pt;width:58.9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.(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)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</w:rPr>
        <w:object>
          <v:shape id="_x0000_i1200" o:spt="75" alt="eqIde8d508ea8b044669145b098e21fd68fc" type="#_x0000_t75" style="height:27.55pt;width:32.5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；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)</w: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</w:rPr>
        <w:object>
          <v:shape id="_x0000_i1201" o:spt="75" alt="eqId90c940d46707ba2148b1bf6467071050" type="#_x0000_t75" style="height:32.8pt;width:48.4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；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)</w:t>
      </w:r>
      <w:r>
        <w:rPr>
          <w:rFonts w:hint="default" w:ascii="Times New Roman" w:hAnsi="Times New Roman" w:eastAsia="宋体" w:cs="Times New Roman"/>
          <w:b w:val="0"/>
          <w:bCs w:val="0"/>
          <w:position w:val="-30"/>
          <w:sz w:val="24"/>
          <w:szCs w:val="24"/>
        </w:rPr>
        <w:object>
          <v:shape id="_x0000_i1202" o:spt="75" alt="eqId18c60c9b8b2512f29ba968137f8998ec" type="#_x0000_t75" style="height:23.75pt;width:55.4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9">
            <o:LockedField>false</o:LockedField>
          </o:OLEObject>
        </w:object>
      </w:r>
    </w:p>
    <w:p w14:paraId="0B2D9A3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</w:p>
    <w:p w14:paraId="6AA6727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将下列指数式与对数式互化．</w:t>
      </w:r>
    </w:p>
    <w:p w14:paraId="0F95F92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420" w:leftChars="200"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position w:val="-12"/>
          <w:sz w:val="24"/>
          <w:szCs w:val="24"/>
        </w:rPr>
        <w:object>
          <v:shape id="_x0000_i1203" o:spt="75" alt="eqIdc78387889582f2153e4b04b44f63d938" type="#_x0000_t75" style="height:16.5pt;width:47.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；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  <w:position w:val="-16"/>
          <w:sz w:val="24"/>
          <w:szCs w:val="24"/>
        </w:rPr>
        <w:object>
          <v:shape id="_x0000_i1204" o:spt="75" alt="eqId4b92a0dbd0ba69956df291f2df7d9746" type="#_x0000_t75" style="height:17.4pt;width:47.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；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(3)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</w:rPr>
        <w:object>
          <v:shape id="_x0000_i1205" o:spt="75" alt="eqIdc19ad8f64e2fa6efccc3802b89117144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；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(4)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</w:rPr>
        <w:object>
          <v:shape id="_x0000_i1206" o:spt="75" alt="eqId081ab117ce1d52f8daa1bd90fe50f4aa" type="#_x0000_t75" style="height:26.9pt;width:38.7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.</w:t>
      </w:r>
    </w:p>
    <w:p w14:paraId="57C94AF8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</w:pPr>
    </w:p>
    <w:p w14:paraId="1FEE45CC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八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对数运算性质</w:t>
      </w:r>
    </w:p>
    <w:p w14:paraId="76C632B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8-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17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207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___</w:t>
      </w:r>
    </w:p>
    <w:p w14:paraId="3312FE6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3326142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8-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04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</w:rPr>
        <w:object>
          <v:shape id="_x0000_i1208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的值是</w:t>
      </w:r>
    </w:p>
    <w:p w14:paraId="5860680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A、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B、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C、18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D、28</w:t>
      </w:r>
    </w:p>
    <w:p w14:paraId="6A85A95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50E8E6E5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8-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求下列各式中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值．</w:t>
      </w:r>
    </w:p>
    <w:p w14:paraId="635C170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9" o:spt="75" alt="eqIdd5c7ae2018fda00fcff19651722fe06a" type="#_x0000_t75" style="height:17.25pt;width:70.35pt;" o:ole="t" filled="f" o:preferrelative="t" stroked="f" coordsize="21600,21600">
            <v:path/>
            <v:fill on="f" focussize="0,0"/>
            <v:stroke on="f" joinstyle="miter"/>
            <v:imagedata r:id="rId374" o:title="eqIdd5c7ae2018fda00fcff19651722fe06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0" o:spt="75" alt="eqId16c7dda3fddab3afb2a88e566be066ec" type="#_x0000_t75" style="height:17.85pt;width:58.9pt;" o:ole="t" filled="f" o:preferrelative="t" stroked="f" coordsize="21600,21600">
            <v:path/>
            <v:fill on="f" focussize="0,0"/>
            <v:stroke on="f" joinstyle="miter"/>
            <v:imagedata r:id="rId376" o:title="eqId16c7dda3fddab3afb2a88e566be066ec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3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1" o:spt="75" alt="eqId582c351a91f0303c29e2f31a1bd47c92" type="#_x0000_t75" style="height:17.8pt;width:97.6pt;" o:ole="t" filled="f" o:preferrelative="t" stroked="f" coordsize="21600,21600">
            <v:path/>
            <v:fill on="f" focussize="0,0"/>
            <v:stroke on="f" joinstyle="miter"/>
            <v:imagedata r:id="rId378" o:title="eqId582c351a91f0303c29e2f31a1bd47c9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</w:t>
      </w:r>
    </w:p>
    <w:p w14:paraId="300E18A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1B10DF55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8-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求下列各式的值．</w:t>
      </w:r>
    </w:p>
    <w:p w14:paraId="593C9F8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id="_x0000_i1212" o:spt="75" alt="eqIddaeea114dbbc1b466640e6dd6c1548b7" type="#_x0000_t75" style="height:16.5pt;width:58.0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；(2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id="_x0000_i1213" o:spt="75" alt="eqId2b391dc4ae8360dfbb45a6489cbfbf27" type="#_x0000_t75" style="height:16.6pt;width:35.2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；(3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id="_x0000_i1214" o:spt="75" alt="eqId84053c0fedc8096a2f91e18e987cd26d" type="#_x0000_t75" style="height:27.1pt;width:106.4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3">
            <o:LockedField>false</o:LockedField>
          </o:OLEObject>
        </w:object>
      </w:r>
    </w:p>
    <w:p w14:paraId="770B6FA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4746D4B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计算下列各式的值．</w:t>
      </w:r>
    </w:p>
    <w:p w14:paraId="3797B29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</w:rPr>
        <w:object>
          <v:shape id="_x0000_i1215" o:spt="75" alt="eqId62742794bad8c1bd4096fdfb44101821" type="#_x0000_t75" style="height:27.5pt;width:164.5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</w:t>
      </w:r>
    </w:p>
    <w:p w14:paraId="6B34A2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420" w:leftChars="200"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216" o:spt="75" alt="eqId3a7ebb79d9525154e690a4881179600d" type="#_x0000_t75" style="height:18.5pt;width:154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7">
            <o:LockedField>false</o:LockedField>
          </o:OLEObject>
        </w:object>
      </w:r>
    </w:p>
    <w:p w14:paraId="1817B3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420" w:leftChars="200" w:firstLine="0" w:firstLineChars="0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</w:pPr>
    </w:p>
    <w:p w14:paraId="6AA5E65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420" w:leftChars="200" w:firstLine="0" w:firstLineChars="0"/>
        <w:textAlignment w:val="auto"/>
        <w:rPr>
          <w:rFonts w:hint="eastAsia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</w:pPr>
    </w:p>
    <w:p w14:paraId="07FB94A0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九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对数与指数的综合应用</w:t>
      </w:r>
    </w:p>
    <w:p w14:paraId="16AC031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9-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217" o:spt="75" alt="eqId48b91006991ab93db28e777dbdf32ad7" type="#_x0000_t75" style="height:16.8pt;width:75.6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8" o:spt="75" alt="eqId330db5e0bd74731c54b8fa0ef2b3bbda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392" o:title="eqId330db5e0bd74731c54b8fa0ef2b3bbd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6FC21C33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9" o:spt="75" alt="eqId9c06fc7811f9525e8b8c833746d6af5c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394" o:title="eqId9c06fc7811f9525e8b8c833746d6af5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0" o:spt="75" alt="eqIdd91e07104b699c4012be2d26160976a2" type="#_x0000_t75" style="height:12.1pt;width:7.9pt;" o:ole="t" filled="f" o:preferrelative="t" stroked="f" coordsize="21600,21600">
            <v:path/>
            <v:fill on="f" focussize="0,0"/>
            <v:stroke on="f" joinstyle="miter"/>
            <v:imagedata r:id="rId396" o:title="eqIdd91e07104b699c4012be2d26160976a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1" o:spt="75" alt="eqId5a9717d0d1aa041214f440e171b54465" type="#_x0000_t75" style="height:26.4pt;width:14.95pt;" o:ole="t" filled="f" o:preferrelative="t" stroked="f" coordsize="21600,21600">
            <v:path/>
            <v:fill on="f" focussize="0,0"/>
            <v:stroke on="f" joinstyle="miter"/>
            <v:imagedata r:id="rId398" o:title="eqId5a9717d0d1aa041214f440e171b5446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2" o:spt="75" alt="eqIdcaa585b9257ed0798213a9ae9b87d291" type="#_x0000_t75" style="height:26.4pt;width:9.65pt;" o:ole="t" filled="f" o:preferrelative="t" stroked="f" coordsize="21600,21600">
            <v:path/>
            <v:fill on="f" focussize="0,0"/>
            <v:stroke on="f" joinstyle="miter"/>
            <v:imagedata r:id="rId400" o:title="eqIdcaa585b9257ed0798213a9ae9b87d29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9">
            <o:LockedField>false</o:LockedField>
          </o:OLEObject>
        </w:object>
      </w:r>
    </w:p>
    <w:p w14:paraId="11631B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04FC6D9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23" o:spt="75" alt="eqId0ee9a314fd514828f878d73cab1005be" type="#_x0000_t75" style="height:13.25pt;width:43.1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</w:rPr>
        <w:object>
          <v:shape id="_x0000_i1224" o:spt="75" alt="eqId1e063cc8f8e557fb96f27d31e4dbde85" type="#_x0000_t75" style="height:28pt;width:38.7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</w:t>
      </w:r>
    </w:p>
    <w:p w14:paraId="74EB3AB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1B076530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十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对数函数的概念</w:t>
      </w:r>
    </w:p>
    <w:p w14:paraId="3599B02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10-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6"/>
          <w:sz w:val="24"/>
          <w:szCs w:val="24"/>
        </w:rPr>
        <w:object>
          <v:shape id="_x0000_i1225" o:spt="75" alt="eqId95497a2e8a251bb11858198460322213" type="#_x0000_t75" style="height:19.35pt;width:112.6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是对数函数，则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值是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3AAAD74E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1或2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1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2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26" o:spt="75" alt="eqId94440d3e4c073f94f2b266ff99d50e74" type="#_x0000_t75" style="height:12.6pt;width:24.6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且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27" o:spt="75" alt="eqIdc400a615a16a1662de98dfb4e49d58d3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9">
            <o:LockedField>false</o:LockedField>
          </o:OLEObject>
        </w:object>
      </w:r>
    </w:p>
    <w:p w14:paraId="0B11DA2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i w:val="0"/>
          <w:iCs/>
          <w:color w:val="auto"/>
          <w:sz w:val="24"/>
          <w:szCs w:val="24"/>
          <w:lang w:eastAsia="zh-CN"/>
        </w:rPr>
      </w:pPr>
    </w:p>
    <w:p w14:paraId="3E41E8A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i w:val="0"/>
          <w:iCs/>
          <w:color w:val="auto"/>
          <w:sz w:val="24"/>
          <w:szCs w:val="24"/>
          <w:lang w:eastAsia="zh-CN"/>
        </w:rPr>
      </w:pPr>
    </w:p>
    <w:p w14:paraId="723ABAB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下列函数是对数函数的是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17C56F54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228" o:spt="75" alt="eqId12be206d66e65eb92ef08bad8cd8f71d" type="#_x0000_t75" style="height:13.9pt;width:35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229" o:spt="75" alt="eqId61e3b66275361ad50fb8728f0bc28584" type="#_x0000_t75" style="height:16.55pt;width:48.4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</w:rPr>
        <w:object>
          <v:shape id="_x0000_i1230" o:spt="75" alt="eqId71b31d3a5f34c2bf4deb133fb00b4eb6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231" o:spt="75" alt="eqIdb5342ee8bc661001ecea3290fb09148b" type="#_x0000_t75" style="height:16.55pt;width:74.8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7">
            <o:LockedField>false</o:LockedField>
          </o:OLEObject>
        </w:object>
      </w:r>
    </w:p>
    <w:p w14:paraId="1CA830E7">
      <w:pPr>
        <w:ind w:left="420" w:leftChars="200" w:firstLine="0" w:firstLineChars="0"/>
        <w:jc w:val="both"/>
        <w:rPr>
          <w:rFonts w:hint="eastAsia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</w:pPr>
    </w:p>
    <w:p w14:paraId="6C658375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十一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对数函数图像的辨析</w:t>
      </w:r>
    </w:p>
    <w:p w14:paraId="1467052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shd w:val="clear" w:color="000000" w:fill="FFFFFF"/>
          <w:lang w:val="en-US" w:eastAsia="zh-CN"/>
        </w:rPr>
        <w:t>【例11-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232" o:spt="75" alt="eqIdba821698052b6c27f29957c785e850f0" type="#_x0000_t75" style="height:17.95pt;width:52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233" o:spt="75" alt="eqId82869dad28f771d088772a2c2b08b187" type="#_x0000_t75" style="height:19.4pt;width:44.8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其中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34" o:spt="75" alt="eqId1d33da711e50e96568facb18cef27165" type="#_x0000_t75" style="height:11.4pt;width:22.8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的图象只可能是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7F145594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966470" cy="861695"/>
            <wp:effectExtent l="0" t="0" r="8890" b="6985"/>
            <wp:docPr id="100015" name="图片 100015" descr="@@@ef75c270-b603-4773-8b99-456e5abb84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ef75c270-b603-4773-8b99-456e5abb848f"/>
                    <pic:cNvPicPr>
                      <a:picLocks noChangeAspect="1"/>
                    </pic:cNvPicPr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966470" cy="861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915035" cy="815975"/>
            <wp:effectExtent l="0" t="0" r="14605" b="6985"/>
            <wp:docPr id="100017" name="图片 100017" descr="@@@683013e7-873e-42bf-8c52-bb1fc021f2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683013e7-873e-42bf-8c52-bb1fc021f2f1"/>
                    <pic:cNvPicPr>
                      <a:picLocks noChangeAspect="1"/>
                    </pic:cNvPicPr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915035" cy="81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943610" cy="841375"/>
            <wp:effectExtent l="0" t="0" r="1270" b="12065"/>
            <wp:docPr id="100019" name="图片 100019" descr="@@@0d082bde-11fb-437e-82f4-f39af5af3a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0d082bde-11fb-437e-82f4-f39af5af3aa2"/>
                    <pic:cNvPicPr>
                      <a:picLocks noChangeAspect="1"/>
                    </pic:cNvPicPr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943610" cy="84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005840" cy="896620"/>
            <wp:effectExtent l="0" t="0" r="0" b="2540"/>
            <wp:docPr id="3" name="图片 3" descr="@@@b6834a2f-bdd0-46f4-a9e2-e9f41714be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b6834a2f-bdd0-46f4-a9e2-e9f41714be2c"/>
                    <pic:cNvPicPr>
                      <a:picLocks noChangeAspect="1"/>
                    </pic:cNvPicPr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1005840" cy="896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</w:t>
      </w:r>
    </w:p>
    <w:p w14:paraId="5C4F73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7148394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35" o:spt="75" alt="eqIdfa7bf8c0d4681357765344d883eb8a71" type="#_x0000_t75" style="height:12.45pt;width:53.6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236" o:spt="75" alt="eqId6a0996fff8926c19ba356e0bc3f8af5c" type="#_x0000_t75" style="height:17.7pt;width:67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图象不经过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7E51F8AC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第一象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第二象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第三象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第四象限</w:t>
      </w:r>
    </w:p>
    <w:p w14:paraId="1E01D4F4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3BDEE40E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十二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比较对数值的大小</w:t>
      </w:r>
    </w:p>
    <w:p w14:paraId="585AB3A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shd w:val="clear" w:color="000000" w:fill="FFFFFF"/>
          <w:lang w:val="en-US" w:eastAsia="zh-CN"/>
        </w:rPr>
        <w:t>【例12-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比较下列各组中两个值的大小．</w:t>
      </w:r>
    </w:p>
    <w:p w14:paraId="619D42C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237" o:spt="75" alt="eqId1f877882aac454cd1765131887ef6838" type="#_x0000_t75" style="height:15.95pt;width:67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②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238" o:spt="75" alt="eqIdf7400be0e431b5b6d4e21fdbac32fc2e" type="#_x0000_t75" style="height:16pt;width:71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③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239" o:spt="75" alt="eqId43c71b4af0907700631e19cb24bf38b1" type="#_x0000_t75" style="height:15.95pt;width:61.6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④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240" o:spt="75" alt="eqIdd73c3ac0ff230ecd51184e3febd6daa3" type="#_x0000_t75" style="height:15.9pt;width:70.4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241" o:spt="75" alt="eqIdf5d74d706d2e4392e25016e9101d07ea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且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242" o:spt="75" alt="eqId37fa1476cf3552b9ae91ef039b1c6c80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</w:t>
      </w:r>
    </w:p>
    <w:p w14:paraId="2D7059F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592FAC5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三个实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243" o:spt="75" alt="eqIdcf52a730efc72658ccc3b6b41dc9ab71" type="#_x0000_t75" style="height:23.75pt;width:119.6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大小关系为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0CA5C01D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44" o:spt="75" alt="eqIdb1dcee29fdf5ec1ebd5f00c494c3fcb0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45" o:spt="75" alt="eqIdef0709947223be5c305c88c1d63bc030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46" o:spt="75" alt="eqIde1fee06cc1bf96fc80df8f4de15d93f8" type="#_x0000_t75" style="height:11.85pt;width:39.6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47" o:spt="75" alt="eqIdd02ed23c6194df18273876dbd865d56e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3">
            <o:LockedField>false</o:LockedField>
          </o:OLEObject>
        </w:object>
      </w:r>
    </w:p>
    <w:p w14:paraId="72F04C0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4B3651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248" o:spt="75" alt="eqId8078eea9aabb70b6d1e5257f91771db1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49" o:spt="75" alt="eqId03837b3769eda7f0d3804cc5ad4a6d60" type="#_x0000_t75" style="height:12.25pt;width:24.6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250" o:spt="75" alt="eqIdf51ed414a203e27102d6e2e2c3bd8c57" type="#_x0000_t75" style="height:16.5pt;width:68.6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1F0E4B0F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51" o:spt="75" alt="eqId9411953933b93b2fa7b944182b70ad52" type="#_x0000_t75" style="height:11.95pt;width:39.6pt;" o:ole="t" filled="f" o:preferrelative="t" stroked="f" coordsize="21600,21600">
            <v:path/>
            <v:fill on="f" focussize="0,0"/>
            <v:stroke on="f" joinstyle="miter"/>
            <v:imagedata r:id="rId462" o:title="eqId9411953933b93b2fa7b944182b70ad52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52" o:spt="75" alt="eqIdce613eaa5df46a50174085ef5d1087fb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464" o:title="eqIdce613eaa5df46a50174085ef5d1087fb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53" o:spt="75" alt="eqIdc0456866bb9ed79b1cd13cce8686122c" type="#_x0000_t75" style="height:11.9pt;width:39.55pt;" o:ole="t" filled="f" o:preferrelative="t" stroked="f" coordsize="21600,21600">
            <v:path/>
            <v:fill on="f" focussize="0,0"/>
            <v:stroke on="f" joinstyle="miter"/>
            <v:imagedata r:id="rId301" o:title="eqIdc0456866bb9ed79b1cd13cce8686122c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54" o:spt="75" alt="eqId905da1e859352b2692bce3a3ea45667c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303" o:title="eqId905da1e859352b2692bce3a3ea45667c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6">
            <o:LockedField>false</o:LockedField>
          </o:OLEObject>
        </w:object>
      </w:r>
    </w:p>
    <w:p w14:paraId="62DF8069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46F35DC8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firstLine="0" w:firstLineChars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十三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对数型函数的单调性及应用</w:t>
      </w:r>
    </w:p>
    <w:p w14:paraId="498850E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u w:val="singl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13-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20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lang w:eastAsia="zh-CN"/>
        </w:rPr>
        <w:t>不等式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-30"/>
          <w:sz w:val="24"/>
          <w:szCs w:val="24"/>
        </w:rPr>
        <w:object>
          <v:shape id="_x0000_i1255" o:spt="75" type="#_x0000_t75" style="height:27pt;width:48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lang w:eastAsia="zh-CN"/>
        </w:rPr>
        <w:t>的解集为_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u w:val="single"/>
          <w:lang w:eastAsia="zh-CN"/>
        </w:rPr>
        <w:t>_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u w:val="single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u w:val="single"/>
          <w:lang w:eastAsia="zh-CN"/>
        </w:rPr>
        <w:t>_</w:t>
      </w:r>
    </w:p>
    <w:p w14:paraId="3AFED4F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3EDB879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13-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30"/>
          <w:sz w:val="24"/>
          <w:szCs w:val="24"/>
        </w:rPr>
        <w:object>
          <v:shape id="_x0000_i1256" o:spt="75" alt="eqId33c810c950c41597419c249a83546516" type="#_x0000_t75" style="height:25.9pt;width:92.4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递减区间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</w:rPr>
        <w:t xml:space="preserve">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</w:t>
      </w:r>
    </w:p>
    <w:p w14:paraId="2C7E6A45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523E1D1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50C9D0E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13-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257" o:spt="75" alt="eqIdbe163e277f6c44e8ee6a6334bf1bd203" type="#_x0000_t75" style="height:17.45pt;width:86.2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使得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258" o:spt="75" alt="eqIdbdb0ffad62c1d9194366745ad452853d" type="#_x0000_t75" style="height:13.9pt;width:74.8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成立的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取值范围是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23A45F97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259" o:spt="75" alt="eqId0938acc65e8e63907c61557468d01eef" type="#_x0000_t75" style="height:29.8pt;width:48.4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260" o:spt="75" alt="eqIddef18a7c38f9deae47815bad35e9d276" type="#_x0000_t75" style="height:29.5pt;width:41.3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261" o:spt="75" alt="eqId883e7f1f87cc2549b24f3596f898f0c8" type="#_x0000_t75" style="height:29.75pt;width:44.8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262" o:spt="75" alt="eqIdfd77e6049d55de85b07e957f07e432d2" type="#_x0000_t75" style="height:29.7pt;width:47.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1">
            <o:LockedField>false</o:LockedField>
          </o:OLEObject>
        </w:object>
      </w:r>
    </w:p>
    <w:p w14:paraId="36CAB67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3AB39CA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13-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30"/>
          <w:sz w:val="24"/>
          <w:szCs w:val="24"/>
        </w:rPr>
        <w:object>
          <v:shape id="_x0000_i1263" o:spt="75" alt="eqIdee6b95762e409c1f256579274e574a44" type="#_x0000_t75" style="height:23.85pt;width:45.7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264" o:spt="75" alt="eqId9210e75c35fb455d0446eb7ddba7d79c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上的值域是（　　）</w:t>
      </w:r>
    </w:p>
    <w:p w14:paraId="335ACCD8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265" o:spt="75" alt="eqId724f1face977df2f57d4004e68d92b6d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266" o:spt="75" alt="eqId304226ca50149b49702928e44d565964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267" o:spt="75" alt="eqId03db4ea1dcb63b22cf4e917df5db581e" type="#_x0000_t75" style="height:14pt;width:30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268" o:spt="75" alt="eqId22bee52d6517d5176dff669b8d93f7d1" type="#_x0000_t75" style="height:13.65pt;width:37.8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3">
            <o:LockedField>false</o:LockedField>
          </o:OLEObject>
        </w:object>
      </w:r>
    </w:p>
    <w:p w14:paraId="06BBE87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50C35BA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13-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求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id="_x0000_i1269" o:spt="75" alt="eqId257d8a4d095893deb913df66384d3e79" type="#_x0000_t75" style="height:25.65pt;width:96.8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的值域.</w:t>
      </w:r>
    </w:p>
    <w:p w14:paraId="37D4D57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789E2B9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13-6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15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70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，且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6"/>
          <w:sz w:val="24"/>
          <w:szCs w:val="24"/>
        </w:rPr>
        <w:object>
          <v:shape id="_x0000_i1271" o:spt="75" type="#_x0000_t75" style="height:21.75pt;width:140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7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的取值范围是___</w:t>
      </w:r>
    </w:p>
    <w:p w14:paraId="1340567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240641F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不等式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273" o:spt="75" alt="eqIdb3ae322787be865f6de850895489495a" type="#_x0000_t75" style="height:15.8pt;width:145.2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解集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</w:rPr>
        <w:t xml:space="preserve">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1D887EB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27522A5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274" o:spt="75" alt="eqId568c77e381149c192358f640aa155bf2" type="#_x0000_t75" style="height:17.6pt;width:88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值域为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1B896511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275" o:spt="75" alt="eqId189b2da6c420bf8f8900002d14f65f72" type="#_x0000_t75" style="height:17.7pt;width:34.3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276" o:spt="75" alt="eqId97e0a0dde137e24c80d0afeec024f2b6" type="#_x0000_t75" style="height:17.7pt;width:34.3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277" o:spt="75" alt="eqIdcda591d3909af06eabf6b37c65bfe571" type="#_x0000_t75" style="height:17.55pt;width:33.4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278" o:spt="75" alt="eqId7a9e66b73038b6279d204a47a78902ad" type="#_x0000_t75" style="height:17.8pt;width:32.5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3">
            <o:LockedField>false</o:LockedField>
          </o:OLEObject>
        </w:object>
      </w:r>
    </w:p>
    <w:p w14:paraId="781804F4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18276DB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变式3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id="_x0000_i1279" o:spt="75" alt="eqId82595746abfb5cca9755421ec19d4871" type="#_x0000_t75" style="height:25.65pt;width:96.8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的值域是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  <w:lang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．</w:t>
      </w:r>
    </w:p>
    <w:p w14:paraId="03AEDBC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1B19BE6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10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6"/>
          <w:sz w:val="24"/>
          <w:szCs w:val="24"/>
        </w:rPr>
        <w:object>
          <v:shape id="_x0000_i1280" o:spt="75" type="#_x0000_t75" style="height:21.75pt;width:78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的单调递增区间是</w:t>
      </w:r>
    </w:p>
    <w:p w14:paraId="07172D2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A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281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B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282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283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D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284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5">
            <o:LockedField>false</o:LockedField>
          </o:OLEObject>
        </w:object>
      </w:r>
    </w:p>
    <w:p w14:paraId="484A0A3B">
      <w:pPr>
        <w:ind w:left="420" w:leftChars="200" w:firstLine="0" w:firstLineChars="0"/>
        <w:rPr>
          <w:rFonts w:hint="default" w:ascii="Times New Roman" w:hAnsi="Times New Roman" w:eastAsia="宋体" w:cs="Times New Roman"/>
          <w:sz w:val="24"/>
          <w:szCs w:val="24"/>
        </w:rPr>
      </w:pPr>
    </w:p>
    <w:p w14:paraId="7A13F0F7">
      <w:pPr>
        <w:ind w:left="420" w:leftChars="200" w:firstLine="0" w:firstLineChars="0"/>
        <w:rPr>
          <w:rFonts w:hint="default" w:ascii="Times New Roman" w:hAnsi="Times New Roman" w:eastAsia="宋体" w:cs="Times New Roman"/>
          <w:sz w:val="24"/>
          <w:szCs w:val="24"/>
        </w:rPr>
      </w:pPr>
    </w:p>
    <w:p w14:paraId="4DCFFD47">
      <w:pPr>
        <w:spacing w:line="360" w:lineRule="auto"/>
        <w:ind w:left="420" w:leftChars="200" w:firstLine="0" w:firstLineChars="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13335</wp:posOffset>
                </wp:positionV>
                <wp:extent cx="1645920" cy="303530"/>
                <wp:effectExtent l="13970" t="13970" r="16510" b="25400"/>
                <wp:wrapNone/>
                <wp:docPr id="1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592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B7DA76D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课后模拟·巩固练习</w:t>
                            </w:r>
                          </w:p>
                          <w:p w14:paraId="5CACDE0F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-0.2pt;margin-top:1.05pt;height:23.9pt;width:129.6pt;z-index:251664384;v-text-anchor:middle;mso-width-relative:page;mso-height-relative:page;" filled="f" stroked="t" coordsize="1645920,303530" o:gfxdata="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" path="m0,0l1595330,0,1645920,50589,1645920,303530,0,303530xe">
                <v:path textboxrect="0,0,1645920,303530" o:connectlocs="1645920,151765;822960,303530;0,151765;822960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3B7DA76D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课后模拟·巩固练习</w:t>
                      </w:r>
                    </w:p>
                    <w:p w14:paraId="5CACDE0F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2CDAC9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1E17F82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1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计算下列各式的值.</w:t>
      </w:r>
    </w:p>
    <w:p w14:paraId="1B8EF4D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285" o:spt="75" alt="eqId6375cecbfe8a9cff4f35b1ae6fe11fcd" type="#_x0000_t75" style="height:32.5pt;width:117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286" o:spt="75" alt="eqId4809deaa6584a9e85f27a9dd6761ddb8" type="#_x0000_t75" style="height:36.35pt;width:135.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9">
            <o:LockedField>false</o:LockedField>
          </o:OLEObject>
        </w:object>
      </w:r>
    </w:p>
    <w:p w14:paraId="116FCC4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7A40DFB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287" o:spt="75" alt="eqId935da54b5d285b244ca81d81a159adfe" type="#_x0000_t75" style="height:32.5pt;width:73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288" o:spt="75" alt="eqIdf868897ab83c053269c867a3d8e64dae" type="#_x0000_t75" style="height:36.15pt;width:73.9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</w:rPr>
        <w:object>
          <v:shape id="_x0000_i1289" o:spt="75" alt="eqIdf9dfad576d0e2b56b252831c6380e1a8" type="#_x0000_t75" style="height:26.65pt;width:14.9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50"/>
          <w:sz w:val="24"/>
          <w:szCs w:val="24"/>
        </w:rPr>
        <w:object>
          <v:shape id="_x0000_i1290" o:spt="75" alt="eqId8a314e895c99bd7efbfa76d2d8e55b20" type="#_x0000_t75" style="height:49.9pt;width:101.1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91" o:spt="75" alt="eqId94440d3e4c073f94f2b266ff99d50e74" type="#_x0000_t75" style="height:12.6pt;width:24.6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292" o:spt="75" alt="eqIdd19bce4c604450307f40dcbd6a9ca6c9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.</w:t>
      </w:r>
    </w:p>
    <w:p w14:paraId="39B798D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下列大小关系正确的是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38100" cy="38100"/>
            <wp:effectExtent l="0" t="0" r="0" b="0"/>
            <wp:docPr id="100057" name="图片 100057" descr="@@@901993a49ebe479093889c0d754af4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901993a49ebe479093889c0d754af4f5"/>
                    <pic:cNvPicPr>
                      <a:picLocks noChangeAspect="1"/>
                    </pic:cNvPicPr>
                  </pic:nvPicPr>
                  <pic:blipFill>
                    <a:blip r:embed="rId543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439A6D44"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3" o:spt="75" alt="eqIdf14bfb683c2a77bfa35f1a2ba905ceaf" type="#_x0000_t75" style="height:13.85pt;width:50.15pt;" o:ole="t" filled="f" o:preferrelative="t" stroked="f" coordsize="21600,21600">
            <v:path/>
            <v:fill on="f" focussize="0,0"/>
            <v:stroke on="f" joinstyle="miter"/>
            <v:imagedata r:id="rId545" o:title="eqIdf14bfb683c2a77bfa35f1a2ba905ceaf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4" o:spt="75" alt="eqIdcacaa778ad59126c3d8b85c088ae2e73" type="#_x0000_t75" style="height:14.25pt;width:55.4pt;" o:ole="t" filled="f" o:preferrelative="t" stroked="f" coordsize="21600,21600">
            <v:path/>
            <v:fill on="f" focussize="0,0"/>
            <v:stroke on="f" joinstyle="miter"/>
            <v:imagedata r:id="rId547" o:title="eqIdcacaa778ad59126c3d8b85c088ae2e73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5" o:spt="75" alt="eqId16e21abec4a6bfb9e4ba2cd1ed3bcdd3" type="#_x0000_t75" style="height:13.3pt;width:48.4pt;" o:ole="t" filled="f" o:preferrelative="t" stroked="f" coordsize="21600,21600">
            <v:path/>
            <v:fill on="f" focussize="0,0"/>
            <v:stroke on="f" joinstyle="miter"/>
            <v:imagedata r:id="rId549" o:title="eqId16e21abec4a6bfb9e4ba2cd1ed3bcdd3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6" o:spt="75" alt="eqIda14ca15f4a0002a729ca10b1baea62bd" type="#_x0000_t75" style="height:13.9pt;width:63.35pt;" o:ole="t" filled="f" o:preferrelative="t" stroked="f" coordsize="21600,21600">
            <v:path/>
            <v:fill on="f" focussize="0,0"/>
            <v:stroke on="f" joinstyle="miter"/>
            <v:imagedata r:id="rId551" o:title="eqIda14ca15f4a0002a729ca10b1baea62bd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0">
            <o:LockedField>false</o:LockedField>
          </o:OLEObject>
        </w:object>
      </w:r>
    </w:p>
    <w:p w14:paraId="2D92DED8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34DEC955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3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7" o:spt="75" alt="eqId7ba30e1f2b71fd2ebfb0d9347976f4b2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553" o:title="eqId7ba30e1f2b71fd2ebfb0d9347976f4b2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8" o:spt="75" alt="eqId570ddae0a7963764a1208dc3ed1580c0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555" o:title="eqId570ddae0a7963764a1208dc3ed1580c0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9" o:spt="75" alt="eqId7009ec06d7247bb928dcf36523306a93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557" o:title="eqId7009ec06d7247bb928dcf36523306a93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大小关系是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5A85DBF5"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00" o:spt="75" alt="eqIdc0456866bb9ed79b1cd13cce8686122c" type="#_x0000_t75" style="height:11.9pt;width:39.55pt;" o:ole="t" filled="f" o:preferrelative="t" stroked="f" coordsize="21600,21600">
            <v:path/>
            <v:fill on="f" focussize="0,0"/>
            <v:stroke on="f" joinstyle="miter"/>
            <v:imagedata r:id="rId301" o:title="eqIdc0456866bb9ed79b1cd13cce8686122c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01" o:spt="75" alt="eqIdce613eaa5df46a50174085ef5d1087fb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305" o:title="eqIdce613eaa5df46a50174085ef5d1087fb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02" o:spt="75" alt="eqId42e125231382a9240eaa8f25d8fcd6f9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561" o:title="eqId42e125231382a9240eaa8f25d8fcd6f9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03" o:spt="75" alt="eqId35a815e123ef5a7adc448a9c8aff37b7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307" o:title="eqId35a815e123ef5a7adc448a9c8aff37b7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2">
            <o:LockedField>false</o:LockedField>
          </o:OLEObject>
        </w:object>
      </w:r>
    </w:p>
    <w:p w14:paraId="77EEB214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6913AE9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4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304" o:spt="75" alt="eqId73012273f0d8aa90e38fce7a3a717dc3" type="#_x0000_t75" style="height:33.65pt;width:50.1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递增区间为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38100" cy="38100"/>
            <wp:effectExtent l="0" t="0" r="0" b="0"/>
            <wp:docPr id="100059" name="图片 100059" descr="@@@2636b6fa10cc44a795701d332b1659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2636b6fa10cc44a795701d332b1659d0"/>
                    <pic:cNvPicPr>
                      <a:picLocks noChangeAspect="1"/>
                    </pic:cNvPicPr>
                  </pic:nvPicPr>
                  <pic:blipFill>
                    <a:blip r:embed="rId543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496332F8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05" o:spt="75" alt="eqIdad2edd8edcb21bd41584daf9bb95a5c7" type="#_x0000_t75" style="height:17.55pt;width:34.3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06" o:spt="75" alt="eqIdd562dc22dfb3b81d0c3f88b54d063c2f" type="#_x0000_t75" style="height:17.35pt;width:34.3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07" o:spt="75" alt="eqId6be0811dbf02f88449d4600cc2e5f0c9" type="#_x0000_t75" style="height:17.75pt;width:39.6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08" o:spt="75" alt="eqIdb4f1c01ae03aba301addf49eed00bd20" type="#_x0000_t75" style="height:17.75pt;width:39.6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1">
            <o:LockedField>false</o:LockedField>
          </o:OLEObject>
        </w:object>
      </w:r>
    </w:p>
    <w:p w14:paraId="3CCB733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1FBA095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5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09" o:spt="75" alt="eqId94440d3e4c073f94f2b266ff99d50e74" type="#_x0000_t75" style="height:12.6pt;width:24.6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且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10" o:spt="75" alt="eqIdc400a615a16a1662de98dfb4e49d58d3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所有正实数，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311" o:spt="75" alt="eqIde921ac51a6c4246005d0a666d1397830" type="#_x0000_t75" style="height:15.9pt;width:51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图象一定经过一定点，则该定点的坐标是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2F187525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2EF50BC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6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比较下列各组数的大小：</w:t>
      </w:r>
    </w:p>
    <w:p w14:paraId="042BDFB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12" o:spt="75" alt="eqIda4d21d7218d62c69f3cc5fd5413e614c" type="#_x0000_t75" style="height:14.2pt;width:23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313" o:spt="75" alt="eqId42250decce85c6b91f1f95de79c6dc72" type="#_x0000_t75" style="height:32.55pt;width:32.5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4"/>
          <w:sz w:val="24"/>
          <w:szCs w:val="24"/>
        </w:rPr>
        <w:object>
          <v:shape id="_x0000_i1314" o:spt="75" alt="eqIdd0ed4f6e40d82ba48600058a1603147c" type="#_x0000_t75" style="height:13.35pt;width:16.7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315" o:spt="75" alt="eqId2f7be64dd69c7ab1bc6873d046100145" type="#_x0000_t75" style="height:32.55pt;width:32.5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16" o:spt="75" alt="eqId436abef691c07f0442a47d6a91f11e04" type="#_x0000_t75" style="height:13.95pt;width:15.8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3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17" o:spt="75" alt="eqId93ad47bb791b01cd01600cacfa89e200" type="#_x0000_t75" style="height:14.25pt;width:22.85pt;" o:ole="t" filled="f" o:preferrelative="t" stroked="f" coordsize="21600,21600">
            <v:path/>
            <v:fill on="f" focussize="0,0"/>
            <v:stroke on="f" joinstyle="miter"/>
            <v:imagedata r:id="rId590" o:title="eqId93ad47bb791b01cd01600cacfa89e200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318" o:spt="75" alt="eqIdeff0d26c54681d8e7e166217f22a5842" type="#_x0000_t75" style="height:36.3pt;width:29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</w:t>
      </w:r>
    </w:p>
    <w:p w14:paraId="18EC008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7143B32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7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比较下列各题中两个值的大小：</w:t>
      </w:r>
    </w:p>
    <w:p w14:paraId="440BC85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319" o:spt="75" alt="eqId0f048bfa03226373abb80c7af46bf80d" type="#_x0000_t75" style="height:32.2pt;width:31.6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320" o:spt="75" alt="eqId50d98397e9abb35ec1d8b82dd1bf45d4" type="#_x0000_t75" style="height:32.2pt;width:31.6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321" o:spt="75" alt="eqId370fc04fc35de190c9d6cdf5e6e5349f" type="#_x0000_t75" style="height:32.2pt;width:31.6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322" o:spt="75" alt="eqId05e03413a59f040e2f21ecebdace557b" type="#_x0000_t75" style="height:32.2pt;width:31.6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3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23" o:spt="75" alt="eqId6c9e75b8c5355d09c8ea0825052107ec" type="#_x0000_t75" style="height:13.9pt;width:23.7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24" o:spt="75" alt="eqId29eb0d42ae29a23b0515de9e9ea498b4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2EB2397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6FFDA81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8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lang w:val="en-US" w:eastAsia="zh-CN"/>
        </w:rPr>
        <w:object>
          <v:shape id="_x0000_i1325" o:spt="75" alt="eqId2859d511e3dfed89222cde7a5dce75d2" type="#_x0000_t75" style="height:27.1pt;width:135.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＝（    ）</w:t>
      </w:r>
    </w:p>
    <w:p w14:paraId="429B07A4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1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2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－1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－5</w:t>
      </w:r>
    </w:p>
    <w:p w14:paraId="43A48CA8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6F68EC88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9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lang w:val="en-US" w:eastAsia="zh-CN"/>
        </w:rPr>
        <w:object>
          <v:shape id="_x0000_i1326" o:spt="75" alt="eqIdd65c7559c650dba8f64e8fdd23f6283e" type="#_x0000_t75" style="height:27.05pt;width:147.8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  <w:lang w:val="en-US" w:eastAsia="zh-CN"/>
        </w:rPr>
        <w:t xml:space="preserve">          .</w:t>
      </w:r>
    </w:p>
    <w:p w14:paraId="0647621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1F59DE7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10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lang w:val="en-US" w:eastAsia="zh-CN"/>
        </w:rPr>
        <w:object>
          <v:shape id="_x0000_i1327" o:spt="75" alt="eqId59fd2dd54a33da150939c4ae22289b86" type="#_x0000_t75" style="height:29pt;width:106.4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．</w:t>
      </w:r>
    </w:p>
    <w:p w14:paraId="107AE69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7836283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33237B5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7B79D18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11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设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  <w:lang w:val="en-US" w:eastAsia="zh-CN"/>
        </w:rPr>
        <w:object>
          <v:shape id="_x0000_i1328" o:spt="75" alt="eqIda262f61de890862db40b7f6b8bc15e06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  <w:lang w:val="en-US" w:eastAsia="zh-CN"/>
        </w:rPr>
        <w:object>
          <v:shape id="_x0000_i1329" o:spt="75" alt="eqId436e1bcfb7ff76cc00aba3b2501ea7ba" type="#_x0000_t75" style="height:16.2pt;width:55.4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  <w:lang w:val="en-US" w:eastAsia="zh-CN"/>
        </w:rPr>
        <w:object>
          <v:shape id="_x0000_i1330" o:spt="75" alt="eqId0b64336acd1fbf9f37b796a62dccd3a3" type="#_x0000_t75" style="height:15.8pt;width:48.4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，则（    ）</w:t>
      </w:r>
    </w:p>
    <w:p w14:paraId="65CE2B7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object>
          <v:shape id="_x0000_i1387" o:spt="75" alt="eqId8b73abfe4bc26b1ded680d7abb1a2cac" type="#_x0000_t75" style="height:15.45pt;width:48.3pt;" o:ole="t" filled="f" o:preferrelative="t" stroked="f" coordsize="21600,21600">
            <v:path/>
            <v:fill on="f" focussize="0,0"/>
            <v:stroke on="f"/>
            <v:imagedata r:id="rId618" o:title="eqId8b73abfe4bc26b1ded680d7abb1a2cac"/>
            <o:lock v:ext="edit" aspectratio="t"/>
            <w10:wrap type="none"/>
            <w10:anchorlock/>
          </v:shape>
          <o:OLEObject Type="Embed" ProgID="Equation.DSMT4" ShapeID="_x0000_i1387" DrawAspect="Content" ObjectID="_1468076031" r:id="rId6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object>
          <v:shape id="_x0000_i1332" o:spt="75" alt="eqId131bbb874be8760c7347004fd276e514" type="#_x0000_t75" style="height:15.05pt;width:46.9pt;" o:ole="t" filled="f" o:preferrelative="t" stroked="f" coordsize="21600,21600">
            <v:path/>
            <v:fill on="f" focussize="0,0"/>
            <v:stroke on="f"/>
            <v:imagedata r:id="rId620" o:title="eqId131bbb874be8760c7347004fd276e514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object>
          <v:shape id="_x0000_i1333" o:spt="75" alt="eqIdb1dcee29fdf5ec1ebd5f00c494c3fcb0" type="#_x0000_t75" style="height:14.8pt;width:46.45pt;" o:ole="t" filled="f" o:preferrelative="t" stroked="f" coordsize="21600,21600">
            <v:path/>
            <v:fill on="f" focussize="0,0"/>
            <v:stroke on="f"/>
            <v:imagedata r:id="rId622" o:title="eqIdb1dcee29fdf5ec1ebd5f00c494c3fcb0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object>
          <v:shape id="_x0000_i1334" o:spt="75" alt="eqIdb1a6057ebfd4a316d82d5cd0bb9b09c0" type="#_x0000_t75" style="height:14.2pt;width:37.6pt;" o:ole="t" filled="f" o:preferrelative="t" stroked="f" coordsize="21600,21600">
            <v:path/>
            <v:fill on="f" focussize="0,0"/>
            <v:stroke on="f"/>
            <v:imagedata r:id="rId624" o:title="eqId1dbe8c0d0a47a46ca6d469367fdcbe73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3">
            <o:LockedField>false</o:LockedField>
          </o:OLEObject>
        </w:object>
      </w:r>
    </w:p>
    <w:p w14:paraId="64395C44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57DA2FE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12、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val="en-US" w:eastAsia="zh-CN"/>
        </w:rPr>
        <w:object>
          <v:shape id="_x0000_i1335" o:spt="75" alt="eqIde7967e23106a0b753ba8871672ec129a" type="#_x0000_t75" style="height:17.8pt;width:116.1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是对数函数，则实数a＝            .</w:t>
      </w:r>
    </w:p>
    <w:p w14:paraId="1FB82CC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2886A0A4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13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对数函数的图象过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36" o:spt="75" alt="eqId76eb300f49550dc84b98a1cd0844e6fb" type="#_x0000_t75" style="height:17.95pt;width:29.9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对数函数的解析式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</w:rPr>
        <w:t xml:space="preserve">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</w:t>
      </w:r>
    </w:p>
    <w:p w14:paraId="7216AA9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47A9C95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14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37" o:spt="75" alt="eqIdaf09e8c7f39d33efd09ba38b3e84f7bc" type="#_x0000_t75" style="height:17.85pt;width:74.8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定义域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38" o:spt="75" alt="eqId78d7729a49841ccd40893971af1e25e5" type="#_x0000_t75" style="height:17.5pt;width:21.1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39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值域是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</w:rPr>
        <w:t xml:space="preserve">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23E48CB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190492D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15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6"/>
          <w:sz w:val="24"/>
          <w:szCs w:val="24"/>
        </w:rPr>
        <w:object>
          <v:shape id="_x0000_i1340" o:spt="75" alt="eqId448d017d21b5b61257805214fac679fe" type="#_x0000_t75" style="height:19.15pt;width:111.7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41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638" o:title="eqId4fe7d5809da02c15a43a0e9a898b9086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值域是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</w:t>
      </w:r>
    </w:p>
    <w:p w14:paraId="141CDC65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699838A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16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设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342" o:spt="75" alt="eqIdeb17c1a649ac16e9a20c6295f44b1185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30"/>
          <w:sz w:val="24"/>
          <w:szCs w:val="24"/>
        </w:rPr>
        <w:object>
          <v:shape id="_x0000_i1343" o:spt="75" alt="eqId25a37288eff70cac69ee37bfafa5c75e" type="#_x0000_t75" style="height:23.8pt;width:51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44" o:spt="75" alt="eqIdb793c2ad53045a6e8fecc59d537982f1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345" o:spt="75" alt="eqId76f0649064a085fb74c997fb507a9b6d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大小关系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</w:t>
      </w:r>
    </w:p>
    <w:p w14:paraId="5D52FB9C">
      <w:pPr>
        <w:keepNext w:val="0"/>
        <w:keepLines w:val="0"/>
        <w:pageBreakBefore w:val="0"/>
        <w:widowControl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79C2DE84">
      <w:pPr>
        <w:keepNext w:val="0"/>
        <w:keepLines w:val="0"/>
        <w:pageBreakBefore w:val="0"/>
        <w:widowControl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17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19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</w:rPr>
        <w:object>
          <v:shape id="_x0000_i1346" o:spt="75" alt="" type="#_x0000_t75" style="height:25.55pt;width:35.5pt;" o:ole="t" filled="f" o:preferrelative="t" stroked="f" coordsize="21600,21600">
            <v:path/>
            <v:fill on="f" focussize="0,0"/>
            <v:stroke on="f"/>
            <v:imagedata r:id="rId648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4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的取值范围是</w:t>
      </w:r>
    </w:p>
    <w:p w14:paraId="681FD0DB">
      <w:pPr>
        <w:keepNext w:val="0"/>
        <w:keepLines w:val="0"/>
        <w:pageBreakBefore w:val="0"/>
        <w:widowControl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A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48" o:spt="75" alt="" type="#_x0000_t75" style="height:14.25pt;width:32.15pt;" o:ole="t" filled="f" o:preferrelative="t" stroked="f" coordsize="21600,21600">
            <v:path/>
            <v:fill on="f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B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88" o:spt="75" alt="" type="#_x0000_t75" style="height:15.25pt;width:29.4pt;" o:ole="t" filled="f" o:preferrelative="t" stroked="f" coordsize="21600,21600">
            <v:path/>
            <v:fill on="f" focussize="0,0"/>
            <v:stroke on="f"/>
            <v:imagedata r:id="rId654" o:title=""/>
            <o:lock v:ext="edit" aspectratio="t"/>
            <w10:wrap type="none"/>
            <w10:anchorlock/>
          </v:shape>
          <o:OLEObject Type="Embed" ProgID="Equation.DSMT4" ShapeID="_x0000_i1388" DrawAspect="Content" ObjectID="_1468076049" r:id="rId6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89" o:spt="75" alt="" type="#_x0000_t75" style="height:15.4pt;width:34.25pt;" o:ole="t" filled="f" o:preferrelative="t" stroked="f" coordsize="21600,21600">
            <v:path/>
            <v:fill on="f" focussize="0,0"/>
            <v:stroke on="f"/>
            <v:imagedata r:id="rId656" o:title=""/>
            <o:lock v:ext="edit" aspectratio="t"/>
            <w10:wrap type="none"/>
            <w10:anchorlock/>
          </v:shape>
          <o:OLEObject Type="Embed" ProgID="Equation.DSMT4" ShapeID="_x0000_i1389" DrawAspect="Content" ObjectID="_1468076050" r:id="rId6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D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51" o:spt="75" alt="" type="#_x0000_t75" style="height:15.9pt;width:30.6pt;" o:ole="t" filled="f" o:preferrelative="t" stroked="f" coordsize="21600,21600">
            <v:path/>
            <v:fill on="f" focussize="0,0"/>
            <v:stroke on="f"/>
            <v:imagedata r:id="rId65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7">
            <o:LockedField>false</o:LockedField>
          </o:OLEObject>
        </w:object>
      </w:r>
    </w:p>
    <w:p w14:paraId="6CB6193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1A07409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18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13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不等式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6"/>
          <w:sz w:val="24"/>
          <w:szCs w:val="24"/>
        </w:rPr>
        <w:object>
          <v:shape id="_x0000_i1352" o:spt="75" alt="" type="#_x0000_t75" style="height:20.3pt;width:146.35pt;" o:ole="t" filled="f" o:preferrelative="t" stroked="f" coordsize="21600,21600">
            <v:path/>
            <v:fill on="f" focussize="0,0"/>
            <v:stroke on="f"/>
            <v:imagedata r:id="rId66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的解集为</w:t>
      </w:r>
    </w:p>
    <w:p w14:paraId="00E35C7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A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353" o:spt="75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B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354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355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D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356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7">
            <o:LockedField>false</o:LockedField>
          </o:OLEObject>
        </w:object>
      </w:r>
    </w:p>
    <w:p w14:paraId="29D96FA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3169B8E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19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12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</w:rPr>
        <w:object>
          <v:shape id="_x0000_i1390" o:spt="75" alt="" type="#_x0000_t75" style="height:24.2pt;width:60.85pt;" o:ole="t" filled="f" o:preferrelative="t" stroked="f" coordsize="21600,21600">
            <v:path/>
            <v:fill on="f" focussize="0,0"/>
            <v:stroke on="f"/>
            <v:imagedata r:id="rId670" o:title=""/>
            <o:lock v:ext="edit" aspectratio="t"/>
            <w10:wrap type="none"/>
            <w10:anchorlock/>
          </v:shape>
          <o:OLEObject Type="Embed" ProgID="Equation.DSMT4" ShapeID="_x0000_i1390" DrawAspect="Content" ObjectID="_1468076057" r:id="rId6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在区间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5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单调递增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5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的取值范围是___</w:t>
      </w:r>
    </w:p>
    <w:p w14:paraId="4B39F7D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4CF7783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0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09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有下列四个函数</w:t>
      </w:r>
    </w:p>
    <w:p w14:paraId="1F157CB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</w:rPr>
        <w:object>
          <v:shape id="_x0000_i1360" o:spt="75" alt="" type="#_x0000_t75" style="height:28.5pt;width:330.3pt;" o:ole="t" filled="f" o:preferrelative="t" stroked="f" coordsize="21600,21600">
            <v:path/>
            <v:fill on="f" focussize="0,0"/>
            <v:stroke on="f"/>
            <v:imagedata r:id="rId67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其中是奇函数的是</w:t>
      </w:r>
    </w:p>
    <w:p w14:paraId="0FCA474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92" o:spt="75" alt="" type="#_x0000_t75" style="height:14.85pt;width:46.2pt;" o:ole="t" filled="f" o:preferrelative="t" stroked="f" coordsize="21600,21600">
            <v:path/>
            <v:fill on="f" focussize="0,0"/>
            <v:stroke on="f"/>
            <v:imagedata r:id="rId678" o:title=""/>
            <o:lock v:ext="edit" aspectratio="t"/>
            <w10:wrap type="none"/>
            <w10:anchorlock/>
          </v:shape>
          <o:OLEObject Type="Embed" ProgID="Equation.DSMT4" ShapeID="_x0000_i1392" DrawAspect="Content" ObjectID="_1468076061" r:id="rId6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93" o:spt="75" alt="" type="#_x0000_t75" style="height:16.2pt;width:51pt;" o:ole="t" filled="f" o:preferrelative="t" stroked="f" coordsize="21600,21600">
            <v:path/>
            <v:fill on="f" focussize="0,0"/>
            <v:stroke on="f"/>
            <v:imagedata r:id="rId680" o:title=""/>
            <o:lock v:ext="edit" aspectratio="t"/>
            <w10:wrap type="none"/>
            <w10:anchorlock/>
          </v:shape>
          <o:OLEObject Type="Embed" ProgID="Equation.DSMT4" ShapeID="_x0000_i1393" DrawAspect="Content" ObjectID="_1468076062" r:id="rId6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94" o:spt="75" alt="" type="#_x0000_t75" style="height:15.65pt;width:50.5pt;" o:ole="t" filled="f" o:preferrelative="t" stroked="f" coordsize="21600,21600">
            <v:path/>
            <v:fill on="f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394" DrawAspect="Content" ObjectID="_1468076063" r:id="rId6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64" o:spt="75" alt="" type="#_x0000_t75" style="height:15.3pt;width:49.3pt;" o:ole="t" filled="f" o:preferrelative="t" stroked="f" coordsize="21600,21600">
            <v:path/>
            <v:fill on="f" focussize="0,0"/>
            <v:stroke on="f"/>
            <v:imagedata r:id="rId68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3">
            <o:LockedField>false</o:LockedField>
          </o:OLEObject>
        </w:object>
      </w:r>
    </w:p>
    <w:p w14:paraId="3ADD608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22901F5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09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不等式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6"/>
          <w:sz w:val="24"/>
          <w:szCs w:val="24"/>
        </w:rPr>
        <w:object>
          <v:shape id="_x0000_i1395" o:spt="75" alt="" type="#_x0000_t75" style="height:19.15pt;width:79.25pt;" o:ole="t" filled="f" o:preferrelative="t" stroked="f" coordsize="21600,21600">
            <v:path/>
            <v:fill on="f" focussize="0,0"/>
            <v:stroke on="f"/>
            <v:imagedata r:id="rId686" o:title=""/>
            <o:lock v:ext="edit" aspectratio="t"/>
            <w10:wrap type="none"/>
            <w10:anchorlock/>
          </v:shape>
          <o:OLEObject Type="Embed" ProgID="Equation.DSMT4" ShapeID="_x0000_i1395" DrawAspect="Content" ObjectID="_1468076065" r:id="rId6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解集是</w:t>
      </w:r>
    </w:p>
    <w:p w14:paraId="171D51F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66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67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68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369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3">
            <o:LockedField>false</o:LockedField>
          </o:OLEObject>
        </w:object>
      </w:r>
    </w:p>
    <w:p w14:paraId="24E7D7F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2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05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求关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7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的不等式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8"/>
          <w:sz w:val="24"/>
          <w:szCs w:val="24"/>
        </w:rPr>
        <w:object>
          <v:shape id="_x0000_i1371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的解集</w:t>
      </w:r>
    </w:p>
    <w:p w14:paraId="38896AE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79DA25A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3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03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在同一坐标系中，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37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373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的图象</w:t>
      </w:r>
    </w:p>
    <w:p w14:paraId="1EC4E52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A、关于原点对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B、关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7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轴对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C、关于直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37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对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D、关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376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对称</w:t>
      </w:r>
    </w:p>
    <w:p w14:paraId="2BF7FE4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3F0D3DF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03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396" o:spt="75" alt="" type="#_x0000_t75" style="height:28.25pt;width:53pt;" o:ole="t" filled="f" o:preferrelative="t" stroked="f" coordsize="21600,21600">
            <v:path/>
            <v:fill on="f" focussize="0,0"/>
            <v:stroke on="f"/>
            <v:imagedata r:id="rId710" o:title=""/>
            <o:lock v:ext="edit" aspectratio="t"/>
            <w10:wrap type="none"/>
            <w10:anchorlock/>
          </v:shape>
          <o:OLEObject Type="Embed" ProgID="Equation.DSMT4" ShapeID="_x0000_i1396" DrawAspect="Content" ObjectID="_1468076077" r:id="rId7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，那么</w:t>
      </w:r>
    </w:p>
    <w:p w14:paraId="7BBF7AC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A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78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B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79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80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D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8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或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</w:rPr>
        <w:object>
          <v:shape id="_x0000_i1382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9">
            <o:LockedField>false</o:LockedField>
          </o:OLEObject>
        </w:object>
      </w:r>
    </w:p>
    <w:p w14:paraId="1A9052A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2EA4E51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5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03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比较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30"/>
          <w:sz w:val="24"/>
          <w:szCs w:val="24"/>
        </w:rPr>
        <w:object>
          <v:shape id="_x0000_i1383" o:spt="75" alt="" type="#_x0000_t75" style="height:34.2pt;width:87.85pt;" o:ole="t" filled="f" o:preferrelative="t" stroked="f" coordsize="21600,21600">
            <v:path/>
            <v:fill on="f" focussize="0,0"/>
            <v:stroke on="f"/>
            <v:imagedata r:id="rId72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的大小并用"&lt;"连结起来___</w:t>
      </w:r>
    </w:p>
    <w:sectPr>
      <w:headerReference r:id="rId3" w:type="default"/>
      <w:footerReference r:id="rId4" w:type="default"/>
      <w:pgSz w:w="11906" w:h="16838"/>
      <w:pgMar w:top="720" w:right="886" w:bottom="720" w:left="720" w:header="0" w:footer="283" w:gutter="0"/>
      <w:pgNumType w:fmt="decimal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  <w:embedRegular r:id="rId1" w:fontKey="{8F17F9FB-ABBE-4493-92BA-E50E9E850ADA}"/>
  </w:font>
  <w:font w:name="FS Math Type">
    <w:altName w:val="Verdana"/>
    <w:panose1 w:val="02000000000000000000"/>
    <w:charset w:val="00"/>
    <w:family w:val="auto"/>
    <w:pitch w:val="default"/>
    <w:sig w:usb0="00000000" w:usb1="00000000" w:usb2="00000000" w:usb3="00000000" w:csb0="2000009F" w:csb1="00000000"/>
    <w:embedRegular r:id="rId2" w:fontKey="{A68717CC-E371-4549-98A8-951F1208BFC5}"/>
  </w:font>
  <w:font w:name="Verdana">
    <w:panose1 w:val="020B0604030504040204"/>
    <w:charset w:val="00"/>
    <w:family w:val="auto"/>
    <w:pitch w:val="default"/>
    <w:sig w:usb0="A0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3" w:fontKey="{0DD1D9EC-610E-4896-B3A9-F82D5DC41A0F}"/>
  </w:font>
  <w:font w:name="华文隶书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  <w:embedRegular r:id="rId4" w:fontKey="{B76BDB98-76E7-437F-908D-56304378635D}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  <w:embedRegular r:id="rId5" w:fontKey="{FB22834F-47EE-4A26-82AB-96A60A250077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0B7939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A832216">
                          <w:pPr>
                            <w:pStyle w:val="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H+OrREyAgAAYQQAAA4AAABkcnMvZTJvRG9jLnhtbK1UzY7TMBC+I/EO&#10;lu80aVFX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3k7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f46tET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1A832216">
                    <w:pPr>
                      <w:pStyle w:val="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258579A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8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TrueTypeFonts/>
  <w:saveSubset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A1ZDRlNzlmNDJmYjE5YzBiOWY4MTI1MGY3MWY2MGIifQ=="/>
  </w:docVars>
  <w:rsids>
    <w:rsidRoot w:val="00036274"/>
    <w:rsid w:val="00036274"/>
    <w:rsid w:val="001655E6"/>
    <w:rsid w:val="00205E10"/>
    <w:rsid w:val="002221FB"/>
    <w:rsid w:val="00303F39"/>
    <w:rsid w:val="004151FC"/>
    <w:rsid w:val="004A2058"/>
    <w:rsid w:val="007756C4"/>
    <w:rsid w:val="00804F5F"/>
    <w:rsid w:val="0081372D"/>
    <w:rsid w:val="00825FA6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12D7245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785724"/>
    <w:rsid w:val="0297355C"/>
    <w:rsid w:val="02A70D5A"/>
    <w:rsid w:val="02CE3E93"/>
    <w:rsid w:val="030614F6"/>
    <w:rsid w:val="0311121D"/>
    <w:rsid w:val="033B78B3"/>
    <w:rsid w:val="0365065E"/>
    <w:rsid w:val="03775097"/>
    <w:rsid w:val="038F32F5"/>
    <w:rsid w:val="03AB4D58"/>
    <w:rsid w:val="03AE0705"/>
    <w:rsid w:val="03B16C76"/>
    <w:rsid w:val="03B35E80"/>
    <w:rsid w:val="03E811F5"/>
    <w:rsid w:val="03EC0C76"/>
    <w:rsid w:val="04022023"/>
    <w:rsid w:val="040A4656"/>
    <w:rsid w:val="042042C5"/>
    <w:rsid w:val="044004C3"/>
    <w:rsid w:val="04455363"/>
    <w:rsid w:val="04B54A0D"/>
    <w:rsid w:val="04CB2483"/>
    <w:rsid w:val="04CF2ADD"/>
    <w:rsid w:val="04D8688E"/>
    <w:rsid w:val="0515545E"/>
    <w:rsid w:val="052C1D5C"/>
    <w:rsid w:val="054743C9"/>
    <w:rsid w:val="055D26FA"/>
    <w:rsid w:val="055F1FEE"/>
    <w:rsid w:val="05CB39EC"/>
    <w:rsid w:val="05F05DE6"/>
    <w:rsid w:val="0603741A"/>
    <w:rsid w:val="0608114B"/>
    <w:rsid w:val="062E3FE3"/>
    <w:rsid w:val="0659586C"/>
    <w:rsid w:val="06636BA2"/>
    <w:rsid w:val="066F5412"/>
    <w:rsid w:val="067032E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8F59E9"/>
    <w:rsid w:val="0791652A"/>
    <w:rsid w:val="0796569A"/>
    <w:rsid w:val="079C6989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B22714"/>
    <w:rsid w:val="08CE1783"/>
    <w:rsid w:val="08CE2541"/>
    <w:rsid w:val="08F0070A"/>
    <w:rsid w:val="090E5BA6"/>
    <w:rsid w:val="0942719B"/>
    <w:rsid w:val="095347F5"/>
    <w:rsid w:val="095A3511"/>
    <w:rsid w:val="09A94A78"/>
    <w:rsid w:val="09AA32C5"/>
    <w:rsid w:val="09B31E0E"/>
    <w:rsid w:val="09BE322F"/>
    <w:rsid w:val="0A3D797F"/>
    <w:rsid w:val="0A6B7286"/>
    <w:rsid w:val="0A724796"/>
    <w:rsid w:val="0A842763"/>
    <w:rsid w:val="0AB63FA3"/>
    <w:rsid w:val="0AD16319"/>
    <w:rsid w:val="0AF1709C"/>
    <w:rsid w:val="0B002A12"/>
    <w:rsid w:val="0B1701D0"/>
    <w:rsid w:val="0B464C2D"/>
    <w:rsid w:val="0B5A6348"/>
    <w:rsid w:val="0B5E7256"/>
    <w:rsid w:val="0B9144FC"/>
    <w:rsid w:val="0B9A11DB"/>
    <w:rsid w:val="0B9B2FA6"/>
    <w:rsid w:val="0BAF665A"/>
    <w:rsid w:val="0BC13973"/>
    <w:rsid w:val="0BE902B0"/>
    <w:rsid w:val="0BFF3914"/>
    <w:rsid w:val="0C193AD3"/>
    <w:rsid w:val="0C280207"/>
    <w:rsid w:val="0C320C3D"/>
    <w:rsid w:val="0C37664F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751D64"/>
    <w:rsid w:val="0F8D04F0"/>
    <w:rsid w:val="0FAA250C"/>
    <w:rsid w:val="0FC67C5A"/>
    <w:rsid w:val="0FD56288"/>
    <w:rsid w:val="101777D5"/>
    <w:rsid w:val="105921EF"/>
    <w:rsid w:val="107E3D1E"/>
    <w:rsid w:val="1097590F"/>
    <w:rsid w:val="10A65B52"/>
    <w:rsid w:val="10AA3894"/>
    <w:rsid w:val="10AF0BAA"/>
    <w:rsid w:val="10C314CE"/>
    <w:rsid w:val="10E943BC"/>
    <w:rsid w:val="11252341"/>
    <w:rsid w:val="1149120C"/>
    <w:rsid w:val="11847C41"/>
    <w:rsid w:val="11887FCE"/>
    <w:rsid w:val="11B83CC2"/>
    <w:rsid w:val="11BB73DB"/>
    <w:rsid w:val="11D44FA9"/>
    <w:rsid w:val="11D54941"/>
    <w:rsid w:val="11F36B75"/>
    <w:rsid w:val="12386D8F"/>
    <w:rsid w:val="123A4391"/>
    <w:rsid w:val="12654562"/>
    <w:rsid w:val="12673CF0"/>
    <w:rsid w:val="128F4AEF"/>
    <w:rsid w:val="12B40A1F"/>
    <w:rsid w:val="12EA5817"/>
    <w:rsid w:val="12F20A56"/>
    <w:rsid w:val="133B07BF"/>
    <w:rsid w:val="134145E9"/>
    <w:rsid w:val="134479C3"/>
    <w:rsid w:val="136B1F38"/>
    <w:rsid w:val="137B1518"/>
    <w:rsid w:val="13B007C4"/>
    <w:rsid w:val="13CB5226"/>
    <w:rsid w:val="13D24F86"/>
    <w:rsid w:val="14106E16"/>
    <w:rsid w:val="14155505"/>
    <w:rsid w:val="142B0848"/>
    <w:rsid w:val="143149FB"/>
    <w:rsid w:val="144347D6"/>
    <w:rsid w:val="144D6A10"/>
    <w:rsid w:val="149619F3"/>
    <w:rsid w:val="14972381"/>
    <w:rsid w:val="14C802F8"/>
    <w:rsid w:val="14CF109C"/>
    <w:rsid w:val="14D26F15"/>
    <w:rsid w:val="14D52C06"/>
    <w:rsid w:val="14D82CFE"/>
    <w:rsid w:val="14E1762E"/>
    <w:rsid w:val="150364BD"/>
    <w:rsid w:val="15262041"/>
    <w:rsid w:val="15286C5F"/>
    <w:rsid w:val="154C01A3"/>
    <w:rsid w:val="154F0566"/>
    <w:rsid w:val="155166EE"/>
    <w:rsid w:val="15795F03"/>
    <w:rsid w:val="158346B4"/>
    <w:rsid w:val="159C6967"/>
    <w:rsid w:val="159F2EA4"/>
    <w:rsid w:val="15E441A9"/>
    <w:rsid w:val="160B6B83"/>
    <w:rsid w:val="16216879"/>
    <w:rsid w:val="16786FA1"/>
    <w:rsid w:val="167A76AF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884203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5109C"/>
    <w:rsid w:val="19A64E9E"/>
    <w:rsid w:val="1A057AF4"/>
    <w:rsid w:val="1A5A2585"/>
    <w:rsid w:val="1A7A4617"/>
    <w:rsid w:val="1A92114F"/>
    <w:rsid w:val="1AB45B12"/>
    <w:rsid w:val="1AD35795"/>
    <w:rsid w:val="1ADA3FB8"/>
    <w:rsid w:val="1AE62249"/>
    <w:rsid w:val="1B1601E9"/>
    <w:rsid w:val="1B783A2E"/>
    <w:rsid w:val="1B90704B"/>
    <w:rsid w:val="1BB13D28"/>
    <w:rsid w:val="1BF02F85"/>
    <w:rsid w:val="1C2667C0"/>
    <w:rsid w:val="1C296E2C"/>
    <w:rsid w:val="1C471F7E"/>
    <w:rsid w:val="1C7134B8"/>
    <w:rsid w:val="1C835FD3"/>
    <w:rsid w:val="1CB37FD4"/>
    <w:rsid w:val="1CB60A83"/>
    <w:rsid w:val="1CC421A2"/>
    <w:rsid w:val="1D0468BA"/>
    <w:rsid w:val="1D321E6B"/>
    <w:rsid w:val="1D323BA8"/>
    <w:rsid w:val="1D5801D4"/>
    <w:rsid w:val="1D773B04"/>
    <w:rsid w:val="1D7C2114"/>
    <w:rsid w:val="1DAE2D0C"/>
    <w:rsid w:val="1DC615E1"/>
    <w:rsid w:val="1DC67833"/>
    <w:rsid w:val="1E0E6048"/>
    <w:rsid w:val="1E192999"/>
    <w:rsid w:val="1E5B78DA"/>
    <w:rsid w:val="1E7178AB"/>
    <w:rsid w:val="1E845724"/>
    <w:rsid w:val="1ECC77BF"/>
    <w:rsid w:val="1ED836AC"/>
    <w:rsid w:val="1EDF7A0F"/>
    <w:rsid w:val="1EEB7551"/>
    <w:rsid w:val="1EF94763"/>
    <w:rsid w:val="1F054FAC"/>
    <w:rsid w:val="1F130FEC"/>
    <w:rsid w:val="1F2E1101"/>
    <w:rsid w:val="1F2E429A"/>
    <w:rsid w:val="1F32427E"/>
    <w:rsid w:val="1F4D6234"/>
    <w:rsid w:val="1F6919AE"/>
    <w:rsid w:val="1F69491A"/>
    <w:rsid w:val="1F731529"/>
    <w:rsid w:val="1F78398C"/>
    <w:rsid w:val="1F8023F3"/>
    <w:rsid w:val="1F86727A"/>
    <w:rsid w:val="1F8A7F10"/>
    <w:rsid w:val="1FA555D7"/>
    <w:rsid w:val="1FED72F9"/>
    <w:rsid w:val="1FF97A4C"/>
    <w:rsid w:val="205E1154"/>
    <w:rsid w:val="20755C54"/>
    <w:rsid w:val="208F6CFB"/>
    <w:rsid w:val="20C669B1"/>
    <w:rsid w:val="20CB5324"/>
    <w:rsid w:val="20F36B91"/>
    <w:rsid w:val="20F740B9"/>
    <w:rsid w:val="21045610"/>
    <w:rsid w:val="211508B6"/>
    <w:rsid w:val="21222FD3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D0CCB"/>
    <w:rsid w:val="225F7F1A"/>
    <w:rsid w:val="22727F74"/>
    <w:rsid w:val="22D93B65"/>
    <w:rsid w:val="230D1356"/>
    <w:rsid w:val="2318468D"/>
    <w:rsid w:val="237B5BD4"/>
    <w:rsid w:val="23AF6D45"/>
    <w:rsid w:val="23C9355E"/>
    <w:rsid w:val="23D873A3"/>
    <w:rsid w:val="241624FB"/>
    <w:rsid w:val="24223E58"/>
    <w:rsid w:val="24300767"/>
    <w:rsid w:val="243316B9"/>
    <w:rsid w:val="243F5C4A"/>
    <w:rsid w:val="24671788"/>
    <w:rsid w:val="2477744F"/>
    <w:rsid w:val="247C0C4C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3E440B"/>
    <w:rsid w:val="2654110B"/>
    <w:rsid w:val="266209ED"/>
    <w:rsid w:val="26A76700"/>
    <w:rsid w:val="26D159B7"/>
    <w:rsid w:val="26EA4592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1F29D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2E5D24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469D8"/>
    <w:rsid w:val="2C4F4084"/>
    <w:rsid w:val="2CAE4D4C"/>
    <w:rsid w:val="2CD80972"/>
    <w:rsid w:val="2CE10738"/>
    <w:rsid w:val="2D200D0E"/>
    <w:rsid w:val="2D30268B"/>
    <w:rsid w:val="2D354AC0"/>
    <w:rsid w:val="2D475BF5"/>
    <w:rsid w:val="2D5A2500"/>
    <w:rsid w:val="2D8D2579"/>
    <w:rsid w:val="2DB163AB"/>
    <w:rsid w:val="2DD7444D"/>
    <w:rsid w:val="2DD9710F"/>
    <w:rsid w:val="2DE23AA6"/>
    <w:rsid w:val="2DE24215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835584"/>
    <w:rsid w:val="2FA23C5C"/>
    <w:rsid w:val="2FBE1BAC"/>
    <w:rsid w:val="301402BF"/>
    <w:rsid w:val="301C511C"/>
    <w:rsid w:val="302E3742"/>
    <w:rsid w:val="3031323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7A2C6E"/>
    <w:rsid w:val="32893DC7"/>
    <w:rsid w:val="328D6A29"/>
    <w:rsid w:val="32BC4EE4"/>
    <w:rsid w:val="32BE51C6"/>
    <w:rsid w:val="334C3D6A"/>
    <w:rsid w:val="335926A9"/>
    <w:rsid w:val="337645BB"/>
    <w:rsid w:val="33B10912"/>
    <w:rsid w:val="33C817B8"/>
    <w:rsid w:val="34014CC9"/>
    <w:rsid w:val="340A6274"/>
    <w:rsid w:val="341034E4"/>
    <w:rsid w:val="34121140"/>
    <w:rsid w:val="344A2D1C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7E2A76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6F01751"/>
    <w:rsid w:val="370847D1"/>
    <w:rsid w:val="3710594F"/>
    <w:rsid w:val="37162B9B"/>
    <w:rsid w:val="372123D8"/>
    <w:rsid w:val="37652B59"/>
    <w:rsid w:val="37B95FE7"/>
    <w:rsid w:val="37BD0825"/>
    <w:rsid w:val="37C404E8"/>
    <w:rsid w:val="37D067FC"/>
    <w:rsid w:val="37E92035"/>
    <w:rsid w:val="38105BC8"/>
    <w:rsid w:val="383275DF"/>
    <w:rsid w:val="38393204"/>
    <w:rsid w:val="38584CF0"/>
    <w:rsid w:val="38B844F1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8C79E3"/>
    <w:rsid w:val="3A9B6793"/>
    <w:rsid w:val="3AB97FE4"/>
    <w:rsid w:val="3B20637D"/>
    <w:rsid w:val="3B2C5B93"/>
    <w:rsid w:val="3B337F8F"/>
    <w:rsid w:val="3B392F9B"/>
    <w:rsid w:val="3B547C02"/>
    <w:rsid w:val="3B7A5F6B"/>
    <w:rsid w:val="3B8D1ED6"/>
    <w:rsid w:val="3B9406AD"/>
    <w:rsid w:val="3BFC75EF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E26CE4"/>
    <w:rsid w:val="3CF66243"/>
    <w:rsid w:val="3D6A78CE"/>
    <w:rsid w:val="3D8C726E"/>
    <w:rsid w:val="3D911DA4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A65D0"/>
    <w:rsid w:val="401C06C8"/>
    <w:rsid w:val="40300E10"/>
    <w:rsid w:val="405A40DF"/>
    <w:rsid w:val="40A41F1C"/>
    <w:rsid w:val="40C23327"/>
    <w:rsid w:val="40EB298B"/>
    <w:rsid w:val="40F6645A"/>
    <w:rsid w:val="410A1661"/>
    <w:rsid w:val="412A5860"/>
    <w:rsid w:val="412D10FA"/>
    <w:rsid w:val="413A022F"/>
    <w:rsid w:val="41443CDD"/>
    <w:rsid w:val="415E375B"/>
    <w:rsid w:val="417967E7"/>
    <w:rsid w:val="418923FC"/>
    <w:rsid w:val="41A4552E"/>
    <w:rsid w:val="41BB0BAE"/>
    <w:rsid w:val="41CD1FC0"/>
    <w:rsid w:val="41E2740D"/>
    <w:rsid w:val="41ED17A8"/>
    <w:rsid w:val="422D5F11"/>
    <w:rsid w:val="42611620"/>
    <w:rsid w:val="42630386"/>
    <w:rsid w:val="42975177"/>
    <w:rsid w:val="42AB22D4"/>
    <w:rsid w:val="42C341BE"/>
    <w:rsid w:val="42E07192"/>
    <w:rsid w:val="42E12896"/>
    <w:rsid w:val="435C016E"/>
    <w:rsid w:val="43A45114"/>
    <w:rsid w:val="43A72B39"/>
    <w:rsid w:val="43CD4BC8"/>
    <w:rsid w:val="43DA7C9E"/>
    <w:rsid w:val="43E77A4B"/>
    <w:rsid w:val="44095FF9"/>
    <w:rsid w:val="44191BBB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2C27FC"/>
    <w:rsid w:val="453E5D7D"/>
    <w:rsid w:val="456F2434"/>
    <w:rsid w:val="45723C79"/>
    <w:rsid w:val="45BD35F6"/>
    <w:rsid w:val="45E069F2"/>
    <w:rsid w:val="45F56CF5"/>
    <w:rsid w:val="460453A6"/>
    <w:rsid w:val="46072613"/>
    <w:rsid w:val="46091651"/>
    <w:rsid w:val="460F14C8"/>
    <w:rsid w:val="46133FC0"/>
    <w:rsid w:val="461E3701"/>
    <w:rsid w:val="46476F82"/>
    <w:rsid w:val="46516BD2"/>
    <w:rsid w:val="466C70E1"/>
    <w:rsid w:val="46A44F19"/>
    <w:rsid w:val="46B04A59"/>
    <w:rsid w:val="46D709AA"/>
    <w:rsid w:val="4702782B"/>
    <w:rsid w:val="47520125"/>
    <w:rsid w:val="477912EF"/>
    <w:rsid w:val="47893599"/>
    <w:rsid w:val="479000C6"/>
    <w:rsid w:val="47CC7302"/>
    <w:rsid w:val="47CE7DAC"/>
    <w:rsid w:val="47D96245"/>
    <w:rsid w:val="4830794A"/>
    <w:rsid w:val="483105CF"/>
    <w:rsid w:val="486836D4"/>
    <w:rsid w:val="48757D08"/>
    <w:rsid w:val="488F12B1"/>
    <w:rsid w:val="48953C7A"/>
    <w:rsid w:val="48AA548E"/>
    <w:rsid w:val="48C60564"/>
    <w:rsid w:val="48CC3761"/>
    <w:rsid w:val="49025314"/>
    <w:rsid w:val="49122683"/>
    <w:rsid w:val="492A053B"/>
    <w:rsid w:val="49471489"/>
    <w:rsid w:val="495E6370"/>
    <w:rsid w:val="498D72D3"/>
    <w:rsid w:val="49C26CB6"/>
    <w:rsid w:val="4A3C3410"/>
    <w:rsid w:val="4A3C6DE5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880581"/>
    <w:rsid w:val="4B8D7E5F"/>
    <w:rsid w:val="4BB474DA"/>
    <w:rsid w:val="4BD10F21"/>
    <w:rsid w:val="4BDD3841"/>
    <w:rsid w:val="4BF60FC3"/>
    <w:rsid w:val="4C496C8E"/>
    <w:rsid w:val="4C5E6E5A"/>
    <w:rsid w:val="4C967FE7"/>
    <w:rsid w:val="4CB724FF"/>
    <w:rsid w:val="4CF06098"/>
    <w:rsid w:val="4D143917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4641AC"/>
    <w:rsid w:val="4F7122E5"/>
    <w:rsid w:val="4FE05EBD"/>
    <w:rsid w:val="4FE46067"/>
    <w:rsid w:val="4FE92D8A"/>
    <w:rsid w:val="4FFF752F"/>
    <w:rsid w:val="50081462"/>
    <w:rsid w:val="500A094A"/>
    <w:rsid w:val="50215497"/>
    <w:rsid w:val="502B33A2"/>
    <w:rsid w:val="50396DAE"/>
    <w:rsid w:val="50513701"/>
    <w:rsid w:val="50616942"/>
    <w:rsid w:val="506F2BEB"/>
    <w:rsid w:val="508A631B"/>
    <w:rsid w:val="509B22D6"/>
    <w:rsid w:val="50B432AB"/>
    <w:rsid w:val="50C20DE8"/>
    <w:rsid w:val="50E83041"/>
    <w:rsid w:val="510E0CFA"/>
    <w:rsid w:val="515B3813"/>
    <w:rsid w:val="516736A1"/>
    <w:rsid w:val="51870AAC"/>
    <w:rsid w:val="519E40A2"/>
    <w:rsid w:val="51C66CCF"/>
    <w:rsid w:val="51D53D43"/>
    <w:rsid w:val="51F872B4"/>
    <w:rsid w:val="520A3281"/>
    <w:rsid w:val="5238470B"/>
    <w:rsid w:val="52465376"/>
    <w:rsid w:val="525C710B"/>
    <w:rsid w:val="526B3F2A"/>
    <w:rsid w:val="52847977"/>
    <w:rsid w:val="528719A4"/>
    <w:rsid w:val="52AD54CD"/>
    <w:rsid w:val="52C8312A"/>
    <w:rsid w:val="53394028"/>
    <w:rsid w:val="534764ED"/>
    <w:rsid w:val="535B75AE"/>
    <w:rsid w:val="535B781F"/>
    <w:rsid w:val="537B5ACB"/>
    <w:rsid w:val="53A86557"/>
    <w:rsid w:val="53B37937"/>
    <w:rsid w:val="53C1284C"/>
    <w:rsid w:val="53D741C6"/>
    <w:rsid w:val="53E4537B"/>
    <w:rsid w:val="53E46B4C"/>
    <w:rsid w:val="545A0CF3"/>
    <w:rsid w:val="545F748F"/>
    <w:rsid w:val="546A643A"/>
    <w:rsid w:val="54B465D2"/>
    <w:rsid w:val="54BE2A37"/>
    <w:rsid w:val="54D80358"/>
    <w:rsid w:val="54E029AD"/>
    <w:rsid w:val="54F114C4"/>
    <w:rsid w:val="5509794D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5C67EF"/>
    <w:rsid w:val="58A11352"/>
    <w:rsid w:val="58DD33E5"/>
    <w:rsid w:val="58E5171C"/>
    <w:rsid w:val="58E77263"/>
    <w:rsid w:val="591C0E16"/>
    <w:rsid w:val="5999312B"/>
    <w:rsid w:val="59AC10B0"/>
    <w:rsid w:val="59BC506B"/>
    <w:rsid w:val="59DA18B3"/>
    <w:rsid w:val="5A131A8C"/>
    <w:rsid w:val="5A8808FC"/>
    <w:rsid w:val="5AAB0196"/>
    <w:rsid w:val="5AB204DE"/>
    <w:rsid w:val="5AC02F90"/>
    <w:rsid w:val="5AC663EE"/>
    <w:rsid w:val="5AC82480"/>
    <w:rsid w:val="5AD46509"/>
    <w:rsid w:val="5AF21780"/>
    <w:rsid w:val="5AFC7E15"/>
    <w:rsid w:val="5AFF32E3"/>
    <w:rsid w:val="5B1A473F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982953"/>
    <w:rsid w:val="5BAF30D9"/>
    <w:rsid w:val="5BBE5A51"/>
    <w:rsid w:val="5BED158B"/>
    <w:rsid w:val="5BEE4F1B"/>
    <w:rsid w:val="5BF44F90"/>
    <w:rsid w:val="5C2B5DB5"/>
    <w:rsid w:val="5C472023"/>
    <w:rsid w:val="5C474BF1"/>
    <w:rsid w:val="5C4F1837"/>
    <w:rsid w:val="5C6170E2"/>
    <w:rsid w:val="5C6505C9"/>
    <w:rsid w:val="5C7A3771"/>
    <w:rsid w:val="5CA50038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5301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33BD3"/>
    <w:rsid w:val="60BF09EC"/>
    <w:rsid w:val="60C11B63"/>
    <w:rsid w:val="6100032D"/>
    <w:rsid w:val="61045C75"/>
    <w:rsid w:val="61166B16"/>
    <w:rsid w:val="613A7B97"/>
    <w:rsid w:val="61667216"/>
    <w:rsid w:val="616758EE"/>
    <w:rsid w:val="61C70EBD"/>
    <w:rsid w:val="61CE4D3B"/>
    <w:rsid w:val="61DD3F63"/>
    <w:rsid w:val="61E30386"/>
    <w:rsid w:val="61E4167C"/>
    <w:rsid w:val="61ED04B8"/>
    <w:rsid w:val="62175534"/>
    <w:rsid w:val="624F1172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732C3E"/>
    <w:rsid w:val="63927568"/>
    <w:rsid w:val="63AD36A6"/>
    <w:rsid w:val="63BF6FD1"/>
    <w:rsid w:val="63F22B88"/>
    <w:rsid w:val="64195594"/>
    <w:rsid w:val="64354398"/>
    <w:rsid w:val="645B3DFE"/>
    <w:rsid w:val="64903A6F"/>
    <w:rsid w:val="64C635BC"/>
    <w:rsid w:val="652C12F7"/>
    <w:rsid w:val="655573EA"/>
    <w:rsid w:val="6590017C"/>
    <w:rsid w:val="65DC4CFC"/>
    <w:rsid w:val="65DD3E8F"/>
    <w:rsid w:val="6611354C"/>
    <w:rsid w:val="66406602"/>
    <w:rsid w:val="665054B9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8651C2"/>
    <w:rsid w:val="68913076"/>
    <w:rsid w:val="68AD2392"/>
    <w:rsid w:val="68C03360"/>
    <w:rsid w:val="68C65C96"/>
    <w:rsid w:val="68E00366"/>
    <w:rsid w:val="68EA39A3"/>
    <w:rsid w:val="690123AF"/>
    <w:rsid w:val="691160CB"/>
    <w:rsid w:val="696608B8"/>
    <w:rsid w:val="69731BEA"/>
    <w:rsid w:val="697B1C0E"/>
    <w:rsid w:val="69815A08"/>
    <w:rsid w:val="69913E1E"/>
    <w:rsid w:val="699E5538"/>
    <w:rsid w:val="69B67C84"/>
    <w:rsid w:val="69BB65F8"/>
    <w:rsid w:val="69C60EA7"/>
    <w:rsid w:val="69DF65FB"/>
    <w:rsid w:val="69F906EA"/>
    <w:rsid w:val="6A1E6870"/>
    <w:rsid w:val="6A4315BC"/>
    <w:rsid w:val="6A7B6CA4"/>
    <w:rsid w:val="6A832EF5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347B36"/>
    <w:rsid w:val="6B4A697B"/>
    <w:rsid w:val="6BAC13E3"/>
    <w:rsid w:val="6BE76081"/>
    <w:rsid w:val="6BEC60F2"/>
    <w:rsid w:val="6C0B610A"/>
    <w:rsid w:val="6C302907"/>
    <w:rsid w:val="6C514788"/>
    <w:rsid w:val="6C5C504B"/>
    <w:rsid w:val="6C943D87"/>
    <w:rsid w:val="6C951ED2"/>
    <w:rsid w:val="6C9F685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E5A3593"/>
    <w:rsid w:val="6E6C4228"/>
    <w:rsid w:val="6EA77C40"/>
    <w:rsid w:val="6EA85383"/>
    <w:rsid w:val="6EA9766D"/>
    <w:rsid w:val="6EB00691"/>
    <w:rsid w:val="6F38357B"/>
    <w:rsid w:val="6F3D3A78"/>
    <w:rsid w:val="6F8B32CF"/>
    <w:rsid w:val="6F962FBC"/>
    <w:rsid w:val="6F9728C4"/>
    <w:rsid w:val="6F9A6C12"/>
    <w:rsid w:val="6FA5665A"/>
    <w:rsid w:val="6FC22B43"/>
    <w:rsid w:val="701875CA"/>
    <w:rsid w:val="703661B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E3BAA"/>
    <w:rsid w:val="70E27B53"/>
    <w:rsid w:val="70E71C67"/>
    <w:rsid w:val="70FF2C00"/>
    <w:rsid w:val="7101188A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1E9777B"/>
    <w:rsid w:val="71EF5B86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293D7A"/>
    <w:rsid w:val="73462290"/>
    <w:rsid w:val="735A7AD7"/>
    <w:rsid w:val="736A15D3"/>
    <w:rsid w:val="737443BB"/>
    <w:rsid w:val="739509AF"/>
    <w:rsid w:val="739B2C2B"/>
    <w:rsid w:val="73BF77DA"/>
    <w:rsid w:val="73C82B32"/>
    <w:rsid w:val="73F12089"/>
    <w:rsid w:val="741360A5"/>
    <w:rsid w:val="741B5358"/>
    <w:rsid w:val="741F59F7"/>
    <w:rsid w:val="745C7D6C"/>
    <w:rsid w:val="74974435"/>
    <w:rsid w:val="74CA57B9"/>
    <w:rsid w:val="74D53759"/>
    <w:rsid w:val="74D635F5"/>
    <w:rsid w:val="750B2B3A"/>
    <w:rsid w:val="750C5936"/>
    <w:rsid w:val="75195113"/>
    <w:rsid w:val="751B5945"/>
    <w:rsid w:val="75295853"/>
    <w:rsid w:val="7539704C"/>
    <w:rsid w:val="759666BA"/>
    <w:rsid w:val="75C018B9"/>
    <w:rsid w:val="75D70109"/>
    <w:rsid w:val="75E1341E"/>
    <w:rsid w:val="76062E7E"/>
    <w:rsid w:val="76157686"/>
    <w:rsid w:val="764C1A5D"/>
    <w:rsid w:val="768230E0"/>
    <w:rsid w:val="769B452E"/>
    <w:rsid w:val="76A038F3"/>
    <w:rsid w:val="76B2120E"/>
    <w:rsid w:val="76C27D0D"/>
    <w:rsid w:val="76DD31DC"/>
    <w:rsid w:val="76E46FC0"/>
    <w:rsid w:val="76EC235D"/>
    <w:rsid w:val="76F41589"/>
    <w:rsid w:val="771D30B6"/>
    <w:rsid w:val="77233678"/>
    <w:rsid w:val="77496608"/>
    <w:rsid w:val="775B1F01"/>
    <w:rsid w:val="779C1411"/>
    <w:rsid w:val="77A75127"/>
    <w:rsid w:val="77AC1BC4"/>
    <w:rsid w:val="77EC0ED9"/>
    <w:rsid w:val="77F04406"/>
    <w:rsid w:val="781A733A"/>
    <w:rsid w:val="781E7D6C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83CDF"/>
    <w:rsid w:val="7A6908D7"/>
    <w:rsid w:val="7A7B26AD"/>
    <w:rsid w:val="7A824BA2"/>
    <w:rsid w:val="7A92560D"/>
    <w:rsid w:val="7A94290D"/>
    <w:rsid w:val="7A970497"/>
    <w:rsid w:val="7AA624B2"/>
    <w:rsid w:val="7B6018A2"/>
    <w:rsid w:val="7BBA59AF"/>
    <w:rsid w:val="7BD302C6"/>
    <w:rsid w:val="7BD323FA"/>
    <w:rsid w:val="7BE9182D"/>
    <w:rsid w:val="7BED0CE5"/>
    <w:rsid w:val="7BF644F3"/>
    <w:rsid w:val="7C66738C"/>
    <w:rsid w:val="7C734B01"/>
    <w:rsid w:val="7C7962EB"/>
    <w:rsid w:val="7CFD384D"/>
    <w:rsid w:val="7D07406E"/>
    <w:rsid w:val="7D306D89"/>
    <w:rsid w:val="7D863BB0"/>
    <w:rsid w:val="7D8A126A"/>
    <w:rsid w:val="7D975441"/>
    <w:rsid w:val="7DDE1B3C"/>
    <w:rsid w:val="7DFA17E2"/>
    <w:rsid w:val="7E004E7C"/>
    <w:rsid w:val="7E561A8B"/>
    <w:rsid w:val="7E5C0A47"/>
    <w:rsid w:val="7E8104AE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31961"/>
    <w:rsid w:val="7F6627C1"/>
    <w:rsid w:val="7F9E2012"/>
    <w:rsid w:val="7FD676A6"/>
    <w:rsid w:val="7FE56BCF"/>
    <w:rsid w:val="7FF33D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before="180" w:after="180"/>
    </w:p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">
    <w:name w:val="MTDisplayEquation"/>
    <w:basedOn w:val="2"/>
    <w:next w:val="1"/>
    <w:qFormat/>
    <w:uiPriority w:val="0"/>
    <w:pPr>
      <w:tabs>
        <w:tab w:val="center" w:pos="5400"/>
        <w:tab w:val="right" w:pos="10800"/>
      </w:tabs>
      <w:spacing w:before="0" w:line="360" w:lineRule="auto"/>
    </w:pPr>
  </w:style>
  <w:style w:type="table" w:customStyle="1" w:styleId="10">
    <w:name w:val="Table"/>
    <w:autoRedefine/>
    <w:semiHidden/>
    <w:unhideWhenUsed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cPr>
        <w:tcBorders>
          <w:bottom w:val="single" w:color="auto" w:sz="0" w:space="0"/>
        </w:tcBorders>
        <w:vAlign w:val="bottom"/>
      </w:tcPr>
    </w:tblStylePr>
  </w:style>
  <w:style w:type="character" w:customStyle="1" w:styleId="11">
    <w:name w:val="MTConvertedEquation"/>
    <w:basedOn w:val="8"/>
    <w:qFormat/>
    <w:uiPriority w:val="0"/>
    <w:rPr>
      <w:rFonts w:ascii="Times New Roman" w:hAnsi="Times New Roman" w:eastAsia="宋体" w:cs="Times New Roman"/>
      <w:b/>
      <w:bCs/>
      <w:sz w:val="24"/>
    </w:rPr>
  </w:style>
  <w:style w:type="paragraph" w:customStyle="1" w:styleId="12">
    <w:name w:val="First Paragraph"/>
    <w:basedOn w:val="2"/>
    <w:next w:val="2"/>
    <w:autoRedefine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5" Type="http://schemas.openxmlformats.org/officeDocument/2006/relationships/fontTable" Target="fontTable.xml"/><Relationship Id="rId724" Type="http://schemas.microsoft.com/office/2006/relationships/keyMapCustomizations" Target="customizations.xml"/><Relationship Id="rId723" Type="http://schemas.openxmlformats.org/officeDocument/2006/relationships/customXml" Target="../customXml/item1.xml"/><Relationship Id="rId722" Type="http://schemas.openxmlformats.org/officeDocument/2006/relationships/image" Target="media/image359.wmf"/><Relationship Id="rId721" Type="http://schemas.openxmlformats.org/officeDocument/2006/relationships/oleObject" Target="embeddings/oleObject359.bin"/><Relationship Id="rId720" Type="http://schemas.openxmlformats.org/officeDocument/2006/relationships/image" Target="media/image358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358.bin"/><Relationship Id="rId718" Type="http://schemas.openxmlformats.org/officeDocument/2006/relationships/image" Target="media/image357.wmf"/><Relationship Id="rId717" Type="http://schemas.openxmlformats.org/officeDocument/2006/relationships/oleObject" Target="embeddings/oleObject357.bin"/><Relationship Id="rId716" Type="http://schemas.openxmlformats.org/officeDocument/2006/relationships/image" Target="media/image356.wmf"/><Relationship Id="rId715" Type="http://schemas.openxmlformats.org/officeDocument/2006/relationships/oleObject" Target="embeddings/oleObject356.bin"/><Relationship Id="rId714" Type="http://schemas.openxmlformats.org/officeDocument/2006/relationships/image" Target="media/image355.wmf"/><Relationship Id="rId713" Type="http://schemas.openxmlformats.org/officeDocument/2006/relationships/oleObject" Target="embeddings/oleObject355.bin"/><Relationship Id="rId712" Type="http://schemas.openxmlformats.org/officeDocument/2006/relationships/image" Target="media/image354.wmf"/><Relationship Id="rId711" Type="http://schemas.openxmlformats.org/officeDocument/2006/relationships/oleObject" Target="embeddings/oleObject354.bin"/><Relationship Id="rId710" Type="http://schemas.openxmlformats.org/officeDocument/2006/relationships/image" Target="media/image353.wmf"/><Relationship Id="rId71" Type="http://schemas.openxmlformats.org/officeDocument/2006/relationships/image" Target="media/image33.wmf"/><Relationship Id="rId709" Type="http://schemas.openxmlformats.org/officeDocument/2006/relationships/oleObject" Target="embeddings/oleObject353.bin"/><Relationship Id="rId708" Type="http://schemas.openxmlformats.org/officeDocument/2006/relationships/image" Target="media/image352.wmf"/><Relationship Id="rId707" Type="http://schemas.openxmlformats.org/officeDocument/2006/relationships/oleObject" Target="embeddings/oleObject352.bin"/><Relationship Id="rId706" Type="http://schemas.openxmlformats.org/officeDocument/2006/relationships/image" Target="media/image351.wmf"/><Relationship Id="rId705" Type="http://schemas.openxmlformats.org/officeDocument/2006/relationships/oleObject" Target="embeddings/oleObject351.bin"/><Relationship Id="rId704" Type="http://schemas.openxmlformats.org/officeDocument/2006/relationships/image" Target="media/image350.wmf"/><Relationship Id="rId703" Type="http://schemas.openxmlformats.org/officeDocument/2006/relationships/oleObject" Target="embeddings/oleObject350.bin"/><Relationship Id="rId702" Type="http://schemas.openxmlformats.org/officeDocument/2006/relationships/image" Target="media/image349.wmf"/><Relationship Id="rId701" Type="http://schemas.openxmlformats.org/officeDocument/2006/relationships/oleObject" Target="embeddings/oleObject349.bin"/><Relationship Id="rId700" Type="http://schemas.openxmlformats.org/officeDocument/2006/relationships/image" Target="media/image348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48.bin"/><Relationship Id="rId698" Type="http://schemas.openxmlformats.org/officeDocument/2006/relationships/image" Target="media/image347.wmf"/><Relationship Id="rId697" Type="http://schemas.openxmlformats.org/officeDocument/2006/relationships/oleObject" Target="embeddings/oleObject347.bin"/><Relationship Id="rId696" Type="http://schemas.openxmlformats.org/officeDocument/2006/relationships/image" Target="media/image346.wmf"/><Relationship Id="rId695" Type="http://schemas.openxmlformats.org/officeDocument/2006/relationships/oleObject" Target="embeddings/oleObject346.bin"/><Relationship Id="rId694" Type="http://schemas.openxmlformats.org/officeDocument/2006/relationships/image" Target="media/image345.wmf"/><Relationship Id="rId693" Type="http://schemas.openxmlformats.org/officeDocument/2006/relationships/oleObject" Target="embeddings/oleObject345.bin"/><Relationship Id="rId692" Type="http://schemas.openxmlformats.org/officeDocument/2006/relationships/image" Target="media/image344.wmf"/><Relationship Id="rId691" Type="http://schemas.openxmlformats.org/officeDocument/2006/relationships/oleObject" Target="embeddings/oleObject344.bin"/><Relationship Id="rId690" Type="http://schemas.openxmlformats.org/officeDocument/2006/relationships/image" Target="media/image343.wmf"/><Relationship Id="rId69" Type="http://schemas.openxmlformats.org/officeDocument/2006/relationships/oleObject" Target="embeddings/oleObject33.bin"/><Relationship Id="rId689" Type="http://schemas.openxmlformats.org/officeDocument/2006/relationships/oleObject" Target="embeddings/oleObject343.bin"/><Relationship Id="rId688" Type="http://schemas.openxmlformats.org/officeDocument/2006/relationships/image" Target="media/image342.wmf"/><Relationship Id="rId687" Type="http://schemas.openxmlformats.org/officeDocument/2006/relationships/oleObject" Target="embeddings/oleObject342.bin"/><Relationship Id="rId686" Type="http://schemas.openxmlformats.org/officeDocument/2006/relationships/image" Target="media/image341.wmf"/><Relationship Id="rId685" Type="http://schemas.openxmlformats.org/officeDocument/2006/relationships/oleObject" Target="embeddings/oleObject341.bin"/><Relationship Id="rId684" Type="http://schemas.openxmlformats.org/officeDocument/2006/relationships/image" Target="media/image340.wmf"/><Relationship Id="rId683" Type="http://schemas.openxmlformats.org/officeDocument/2006/relationships/oleObject" Target="embeddings/oleObject340.bin"/><Relationship Id="rId682" Type="http://schemas.openxmlformats.org/officeDocument/2006/relationships/image" Target="media/image339.wmf"/><Relationship Id="rId681" Type="http://schemas.openxmlformats.org/officeDocument/2006/relationships/oleObject" Target="embeddings/oleObject339.bin"/><Relationship Id="rId680" Type="http://schemas.openxmlformats.org/officeDocument/2006/relationships/image" Target="media/image338.wmf"/><Relationship Id="rId68" Type="http://schemas.openxmlformats.org/officeDocument/2006/relationships/oleObject" Target="embeddings/oleObject32.bin"/><Relationship Id="rId679" Type="http://schemas.openxmlformats.org/officeDocument/2006/relationships/oleObject" Target="embeddings/oleObject338.bin"/><Relationship Id="rId678" Type="http://schemas.openxmlformats.org/officeDocument/2006/relationships/image" Target="media/image337.wmf"/><Relationship Id="rId677" Type="http://schemas.openxmlformats.org/officeDocument/2006/relationships/oleObject" Target="embeddings/oleObject337.bin"/><Relationship Id="rId676" Type="http://schemas.openxmlformats.org/officeDocument/2006/relationships/image" Target="media/image336.wmf"/><Relationship Id="rId675" Type="http://schemas.openxmlformats.org/officeDocument/2006/relationships/oleObject" Target="embeddings/oleObject336.bin"/><Relationship Id="rId674" Type="http://schemas.openxmlformats.org/officeDocument/2006/relationships/image" Target="media/image335.wmf"/><Relationship Id="rId673" Type="http://schemas.openxmlformats.org/officeDocument/2006/relationships/oleObject" Target="embeddings/oleObject335.bin"/><Relationship Id="rId672" Type="http://schemas.openxmlformats.org/officeDocument/2006/relationships/image" Target="media/image334.wmf"/><Relationship Id="rId671" Type="http://schemas.openxmlformats.org/officeDocument/2006/relationships/oleObject" Target="embeddings/oleObject334.bin"/><Relationship Id="rId670" Type="http://schemas.openxmlformats.org/officeDocument/2006/relationships/image" Target="media/image333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33.bin"/><Relationship Id="rId668" Type="http://schemas.openxmlformats.org/officeDocument/2006/relationships/image" Target="media/image332.wmf"/><Relationship Id="rId667" Type="http://schemas.openxmlformats.org/officeDocument/2006/relationships/oleObject" Target="embeddings/oleObject332.bin"/><Relationship Id="rId666" Type="http://schemas.openxmlformats.org/officeDocument/2006/relationships/image" Target="media/image331.wmf"/><Relationship Id="rId665" Type="http://schemas.openxmlformats.org/officeDocument/2006/relationships/oleObject" Target="embeddings/oleObject331.bin"/><Relationship Id="rId664" Type="http://schemas.openxmlformats.org/officeDocument/2006/relationships/image" Target="media/image330.wmf"/><Relationship Id="rId663" Type="http://schemas.openxmlformats.org/officeDocument/2006/relationships/oleObject" Target="embeddings/oleObject330.bin"/><Relationship Id="rId662" Type="http://schemas.openxmlformats.org/officeDocument/2006/relationships/image" Target="media/image329.wmf"/><Relationship Id="rId661" Type="http://schemas.openxmlformats.org/officeDocument/2006/relationships/oleObject" Target="embeddings/oleObject329.bin"/><Relationship Id="rId660" Type="http://schemas.openxmlformats.org/officeDocument/2006/relationships/image" Target="media/image328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28.bin"/><Relationship Id="rId658" Type="http://schemas.openxmlformats.org/officeDocument/2006/relationships/image" Target="media/image327.wmf"/><Relationship Id="rId657" Type="http://schemas.openxmlformats.org/officeDocument/2006/relationships/oleObject" Target="embeddings/oleObject327.bin"/><Relationship Id="rId656" Type="http://schemas.openxmlformats.org/officeDocument/2006/relationships/image" Target="media/image326.wmf"/><Relationship Id="rId655" Type="http://schemas.openxmlformats.org/officeDocument/2006/relationships/oleObject" Target="embeddings/oleObject326.bin"/><Relationship Id="rId654" Type="http://schemas.openxmlformats.org/officeDocument/2006/relationships/image" Target="media/image325.wmf"/><Relationship Id="rId653" Type="http://schemas.openxmlformats.org/officeDocument/2006/relationships/oleObject" Target="embeddings/oleObject325.bin"/><Relationship Id="rId652" Type="http://schemas.openxmlformats.org/officeDocument/2006/relationships/image" Target="media/image324.wmf"/><Relationship Id="rId651" Type="http://schemas.openxmlformats.org/officeDocument/2006/relationships/oleObject" Target="embeddings/oleObject324.bin"/><Relationship Id="rId650" Type="http://schemas.openxmlformats.org/officeDocument/2006/relationships/image" Target="media/image323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23.bin"/><Relationship Id="rId648" Type="http://schemas.openxmlformats.org/officeDocument/2006/relationships/image" Target="media/image322.wmf"/><Relationship Id="rId647" Type="http://schemas.openxmlformats.org/officeDocument/2006/relationships/oleObject" Target="embeddings/oleObject322.bin"/><Relationship Id="rId646" Type="http://schemas.openxmlformats.org/officeDocument/2006/relationships/image" Target="media/image321.wmf"/><Relationship Id="rId645" Type="http://schemas.openxmlformats.org/officeDocument/2006/relationships/oleObject" Target="embeddings/oleObject321.bin"/><Relationship Id="rId644" Type="http://schemas.openxmlformats.org/officeDocument/2006/relationships/image" Target="media/image320.wmf"/><Relationship Id="rId643" Type="http://schemas.openxmlformats.org/officeDocument/2006/relationships/oleObject" Target="embeddings/oleObject320.bin"/><Relationship Id="rId642" Type="http://schemas.openxmlformats.org/officeDocument/2006/relationships/image" Target="media/image319.wmf"/><Relationship Id="rId641" Type="http://schemas.openxmlformats.org/officeDocument/2006/relationships/oleObject" Target="embeddings/oleObject319.bin"/><Relationship Id="rId640" Type="http://schemas.openxmlformats.org/officeDocument/2006/relationships/image" Target="media/image318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18.bin"/><Relationship Id="rId638" Type="http://schemas.openxmlformats.org/officeDocument/2006/relationships/image" Target="media/image317.wmf"/><Relationship Id="rId637" Type="http://schemas.openxmlformats.org/officeDocument/2006/relationships/oleObject" Target="embeddings/oleObject317.bin"/><Relationship Id="rId636" Type="http://schemas.openxmlformats.org/officeDocument/2006/relationships/image" Target="media/image316.wmf"/><Relationship Id="rId635" Type="http://schemas.openxmlformats.org/officeDocument/2006/relationships/oleObject" Target="embeddings/oleObject316.bin"/><Relationship Id="rId634" Type="http://schemas.openxmlformats.org/officeDocument/2006/relationships/image" Target="media/image315.wmf"/><Relationship Id="rId633" Type="http://schemas.openxmlformats.org/officeDocument/2006/relationships/oleObject" Target="embeddings/oleObject315.bin"/><Relationship Id="rId632" Type="http://schemas.openxmlformats.org/officeDocument/2006/relationships/image" Target="media/image314.wmf"/><Relationship Id="rId631" Type="http://schemas.openxmlformats.org/officeDocument/2006/relationships/oleObject" Target="embeddings/oleObject314.bin"/><Relationship Id="rId630" Type="http://schemas.openxmlformats.org/officeDocument/2006/relationships/image" Target="media/image313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13.bin"/><Relationship Id="rId628" Type="http://schemas.openxmlformats.org/officeDocument/2006/relationships/image" Target="media/image312.wmf"/><Relationship Id="rId627" Type="http://schemas.openxmlformats.org/officeDocument/2006/relationships/oleObject" Target="embeddings/oleObject312.bin"/><Relationship Id="rId626" Type="http://schemas.openxmlformats.org/officeDocument/2006/relationships/image" Target="media/image311.wmf"/><Relationship Id="rId625" Type="http://schemas.openxmlformats.org/officeDocument/2006/relationships/oleObject" Target="embeddings/oleObject311.bin"/><Relationship Id="rId624" Type="http://schemas.openxmlformats.org/officeDocument/2006/relationships/image" Target="media/image310.wmf"/><Relationship Id="rId623" Type="http://schemas.openxmlformats.org/officeDocument/2006/relationships/oleObject" Target="embeddings/oleObject310.bin"/><Relationship Id="rId622" Type="http://schemas.openxmlformats.org/officeDocument/2006/relationships/image" Target="media/image309.wmf"/><Relationship Id="rId621" Type="http://schemas.openxmlformats.org/officeDocument/2006/relationships/oleObject" Target="embeddings/oleObject309.bin"/><Relationship Id="rId620" Type="http://schemas.openxmlformats.org/officeDocument/2006/relationships/image" Target="media/image308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08.bin"/><Relationship Id="rId618" Type="http://schemas.openxmlformats.org/officeDocument/2006/relationships/image" Target="media/image307.wmf"/><Relationship Id="rId617" Type="http://schemas.openxmlformats.org/officeDocument/2006/relationships/oleObject" Target="embeddings/oleObject307.bin"/><Relationship Id="rId616" Type="http://schemas.openxmlformats.org/officeDocument/2006/relationships/image" Target="media/image306.wmf"/><Relationship Id="rId615" Type="http://schemas.openxmlformats.org/officeDocument/2006/relationships/oleObject" Target="embeddings/oleObject306.bin"/><Relationship Id="rId614" Type="http://schemas.openxmlformats.org/officeDocument/2006/relationships/image" Target="media/image305.wmf"/><Relationship Id="rId613" Type="http://schemas.openxmlformats.org/officeDocument/2006/relationships/oleObject" Target="embeddings/oleObject305.bin"/><Relationship Id="rId612" Type="http://schemas.openxmlformats.org/officeDocument/2006/relationships/image" Target="media/image304.wmf"/><Relationship Id="rId611" Type="http://schemas.openxmlformats.org/officeDocument/2006/relationships/oleObject" Target="embeddings/oleObject304.bin"/><Relationship Id="rId610" Type="http://schemas.openxmlformats.org/officeDocument/2006/relationships/image" Target="media/image303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03.bin"/><Relationship Id="rId608" Type="http://schemas.openxmlformats.org/officeDocument/2006/relationships/image" Target="media/image302.wmf"/><Relationship Id="rId607" Type="http://schemas.openxmlformats.org/officeDocument/2006/relationships/oleObject" Target="embeddings/oleObject302.bin"/><Relationship Id="rId606" Type="http://schemas.openxmlformats.org/officeDocument/2006/relationships/image" Target="media/image301.wmf"/><Relationship Id="rId605" Type="http://schemas.openxmlformats.org/officeDocument/2006/relationships/oleObject" Target="embeddings/oleObject301.bin"/><Relationship Id="rId604" Type="http://schemas.openxmlformats.org/officeDocument/2006/relationships/image" Target="media/image300.wmf"/><Relationship Id="rId603" Type="http://schemas.openxmlformats.org/officeDocument/2006/relationships/oleObject" Target="embeddings/oleObject300.bin"/><Relationship Id="rId602" Type="http://schemas.openxmlformats.org/officeDocument/2006/relationships/image" Target="media/image299.wmf"/><Relationship Id="rId601" Type="http://schemas.openxmlformats.org/officeDocument/2006/relationships/oleObject" Target="embeddings/oleObject299.bin"/><Relationship Id="rId600" Type="http://schemas.openxmlformats.org/officeDocument/2006/relationships/image" Target="media/image298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png"/><Relationship Id="rId599" Type="http://schemas.openxmlformats.org/officeDocument/2006/relationships/oleObject" Target="embeddings/oleObject298.bin"/><Relationship Id="rId598" Type="http://schemas.openxmlformats.org/officeDocument/2006/relationships/image" Target="media/image297.wmf"/><Relationship Id="rId597" Type="http://schemas.openxmlformats.org/officeDocument/2006/relationships/oleObject" Target="embeddings/oleObject297.bin"/><Relationship Id="rId596" Type="http://schemas.openxmlformats.org/officeDocument/2006/relationships/image" Target="media/image296.wmf"/><Relationship Id="rId595" Type="http://schemas.openxmlformats.org/officeDocument/2006/relationships/oleObject" Target="embeddings/oleObject296.bin"/><Relationship Id="rId594" Type="http://schemas.openxmlformats.org/officeDocument/2006/relationships/image" Target="media/image295.wmf"/><Relationship Id="rId593" Type="http://schemas.openxmlformats.org/officeDocument/2006/relationships/oleObject" Target="embeddings/oleObject295.bin"/><Relationship Id="rId592" Type="http://schemas.openxmlformats.org/officeDocument/2006/relationships/image" Target="media/image294.wmf"/><Relationship Id="rId591" Type="http://schemas.openxmlformats.org/officeDocument/2006/relationships/oleObject" Target="embeddings/oleObject294.bin"/><Relationship Id="rId590" Type="http://schemas.openxmlformats.org/officeDocument/2006/relationships/image" Target="media/image293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293.bin"/><Relationship Id="rId588" Type="http://schemas.openxmlformats.org/officeDocument/2006/relationships/image" Target="media/image292.wmf"/><Relationship Id="rId587" Type="http://schemas.openxmlformats.org/officeDocument/2006/relationships/oleObject" Target="embeddings/oleObject292.bin"/><Relationship Id="rId586" Type="http://schemas.openxmlformats.org/officeDocument/2006/relationships/image" Target="media/image291.wmf"/><Relationship Id="rId585" Type="http://schemas.openxmlformats.org/officeDocument/2006/relationships/oleObject" Target="embeddings/oleObject291.bin"/><Relationship Id="rId584" Type="http://schemas.openxmlformats.org/officeDocument/2006/relationships/image" Target="media/image290.wmf"/><Relationship Id="rId583" Type="http://schemas.openxmlformats.org/officeDocument/2006/relationships/oleObject" Target="embeddings/oleObject290.bin"/><Relationship Id="rId582" Type="http://schemas.openxmlformats.org/officeDocument/2006/relationships/image" Target="media/image289.wmf"/><Relationship Id="rId581" Type="http://schemas.openxmlformats.org/officeDocument/2006/relationships/oleObject" Target="embeddings/oleObject289.bin"/><Relationship Id="rId580" Type="http://schemas.openxmlformats.org/officeDocument/2006/relationships/image" Target="media/image288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288.bin"/><Relationship Id="rId578" Type="http://schemas.openxmlformats.org/officeDocument/2006/relationships/image" Target="media/image287.wmf"/><Relationship Id="rId577" Type="http://schemas.openxmlformats.org/officeDocument/2006/relationships/oleObject" Target="embeddings/oleObject287.bin"/><Relationship Id="rId576" Type="http://schemas.openxmlformats.org/officeDocument/2006/relationships/image" Target="media/image286.wmf"/><Relationship Id="rId575" Type="http://schemas.openxmlformats.org/officeDocument/2006/relationships/oleObject" Target="embeddings/oleObject286.bin"/><Relationship Id="rId574" Type="http://schemas.openxmlformats.org/officeDocument/2006/relationships/image" Target="media/image285.wmf"/><Relationship Id="rId573" Type="http://schemas.openxmlformats.org/officeDocument/2006/relationships/oleObject" Target="embeddings/oleObject285.bin"/><Relationship Id="rId572" Type="http://schemas.openxmlformats.org/officeDocument/2006/relationships/image" Target="media/image284.wmf"/><Relationship Id="rId571" Type="http://schemas.openxmlformats.org/officeDocument/2006/relationships/oleObject" Target="embeddings/oleObject284.bin"/><Relationship Id="rId570" Type="http://schemas.openxmlformats.org/officeDocument/2006/relationships/image" Target="media/image283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83.bin"/><Relationship Id="rId568" Type="http://schemas.openxmlformats.org/officeDocument/2006/relationships/image" Target="media/image282.wmf"/><Relationship Id="rId567" Type="http://schemas.openxmlformats.org/officeDocument/2006/relationships/oleObject" Target="embeddings/oleObject282.bin"/><Relationship Id="rId566" Type="http://schemas.openxmlformats.org/officeDocument/2006/relationships/image" Target="media/image281.wmf"/><Relationship Id="rId565" Type="http://schemas.openxmlformats.org/officeDocument/2006/relationships/oleObject" Target="embeddings/oleObject281.bin"/><Relationship Id="rId564" Type="http://schemas.openxmlformats.org/officeDocument/2006/relationships/image" Target="media/image280.wmf"/><Relationship Id="rId563" Type="http://schemas.openxmlformats.org/officeDocument/2006/relationships/oleObject" Target="embeddings/oleObject280.bin"/><Relationship Id="rId562" Type="http://schemas.openxmlformats.org/officeDocument/2006/relationships/oleObject" Target="embeddings/oleObject279.bin"/><Relationship Id="rId561" Type="http://schemas.openxmlformats.org/officeDocument/2006/relationships/image" Target="media/image279.wmf"/><Relationship Id="rId560" Type="http://schemas.openxmlformats.org/officeDocument/2006/relationships/oleObject" Target="embeddings/oleObject278.bin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77.bin"/><Relationship Id="rId558" Type="http://schemas.openxmlformats.org/officeDocument/2006/relationships/oleObject" Target="embeddings/oleObject276.bin"/><Relationship Id="rId557" Type="http://schemas.openxmlformats.org/officeDocument/2006/relationships/image" Target="media/image278.wmf"/><Relationship Id="rId556" Type="http://schemas.openxmlformats.org/officeDocument/2006/relationships/oleObject" Target="embeddings/oleObject275.bin"/><Relationship Id="rId555" Type="http://schemas.openxmlformats.org/officeDocument/2006/relationships/image" Target="media/image277.wmf"/><Relationship Id="rId554" Type="http://schemas.openxmlformats.org/officeDocument/2006/relationships/oleObject" Target="embeddings/oleObject274.bin"/><Relationship Id="rId553" Type="http://schemas.openxmlformats.org/officeDocument/2006/relationships/image" Target="media/image276.wmf"/><Relationship Id="rId552" Type="http://schemas.openxmlformats.org/officeDocument/2006/relationships/oleObject" Target="embeddings/oleObject273.bin"/><Relationship Id="rId551" Type="http://schemas.openxmlformats.org/officeDocument/2006/relationships/image" Target="media/image275.wmf"/><Relationship Id="rId550" Type="http://schemas.openxmlformats.org/officeDocument/2006/relationships/oleObject" Target="embeddings/oleObject272.bin"/><Relationship Id="rId55" Type="http://schemas.openxmlformats.org/officeDocument/2006/relationships/image" Target="media/image26.png"/><Relationship Id="rId549" Type="http://schemas.openxmlformats.org/officeDocument/2006/relationships/image" Target="media/image274.wmf"/><Relationship Id="rId548" Type="http://schemas.openxmlformats.org/officeDocument/2006/relationships/oleObject" Target="embeddings/oleObject271.bin"/><Relationship Id="rId547" Type="http://schemas.openxmlformats.org/officeDocument/2006/relationships/image" Target="media/image273.wmf"/><Relationship Id="rId546" Type="http://schemas.openxmlformats.org/officeDocument/2006/relationships/oleObject" Target="embeddings/oleObject270.bin"/><Relationship Id="rId545" Type="http://schemas.openxmlformats.org/officeDocument/2006/relationships/image" Target="media/image272.wmf"/><Relationship Id="rId544" Type="http://schemas.openxmlformats.org/officeDocument/2006/relationships/oleObject" Target="embeddings/oleObject269.bin"/><Relationship Id="rId543" Type="http://schemas.openxmlformats.org/officeDocument/2006/relationships/image" Target="media/image271.png"/><Relationship Id="rId542" Type="http://schemas.openxmlformats.org/officeDocument/2006/relationships/image" Target="media/image270.wmf"/><Relationship Id="rId541" Type="http://schemas.openxmlformats.org/officeDocument/2006/relationships/oleObject" Target="embeddings/oleObject268.bin"/><Relationship Id="rId540" Type="http://schemas.openxmlformats.org/officeDocument/2006/relationships/image" Target="media/image269.wmf"/><Relationship Id="rId54" Type="http://schemas.openxmlformats.org/officeDocument/2006/relationships/image" Target="media/image25.png"/><Relationship Id="rId539" Type="http://schemas.openxmlformats.org/officeDocument/2006/relationships/oleObject" Target="embeddings/oleObject267.bin"/><Relationship Id="rId538" Type="http://schemas.openxmlformats.org/officeDocument/2006/relationships/image" Target="media/image268.wmf"/><Relationship Id="rId537" Type="http://schemas.openxmlformats.org/officeDocument/2006/relationships/oleObject" Target="embeddings/oleObject266.bin"/><Relationship Id="rId536" Type="http://schemas.openxmlformats.org/officeDocument/2006/relationships/image" Target="media/image267.wmf"/><Relationship Id="rId535" Type="http://schemas.openxmlformats.org/officeDocument/2006/relationships/oleObject" Target="embeddings/oleObject265.bin"/><Relationship Id="rId534" Type="http://schemas.openxmlformats.org/officeDocument/2006/relationships/image" Target="media/image266.wmf"/><Relationship Id="rId533" Type="http://schemas.openxmlformats.org/officeDocument/2006/relationships/oleObject" Target="embeddings/oleObject264.bin"/><Relationship Id="rId532" Type="http://schemas.openxmlformats.org/officeDocument/2006/relationships/image" Target="media/image265.wmf"/><Relationship Id="rId531" Type="http://schemas.openxmlformats.org/officeDocument/2006/relationships/oleObject" Target="embeddings/oleObject263.bin"/><Relationship Id="rId530" Type="http://schemas.openxmlformats.org/officeDocument/2006/relationships/image" Target="media/image264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262.bin"/><Relationship Id="rId528" Type="http://schemas.openxmlformats.org/officeDocument/2006/relationships/image" Target="media/image263.wmf"/><Relationship Id="rId527" Type="http://schemas.openxmlformats.org/officeDocument/2006/relationships/oleObject" Target="embeddings/oleObject261.bin"/><Relationship Id="rId526" Type="http://schemas.openxmlformats.org/officeDocument/2006/relationships/image" Target="media/image262.wmf"/><Relationship Id="rId525" Type="http://schemas.openxmlformats.org/officeDocument/2006/relationships/oleObject" Target="embeddings/oleObject260.bin"/><Relationship Id="rId524" Type="http://schemas.openxmlformats.org/officeDocument/2006/relationships/image" Target="media/image261.wmf"/><Relationship Id="rId523" Type="http://schemas.openxmlformats.org/officeDocument/2006/relationships/oleObject" Target="embeddings/oleObject259.bin"/><Relationship Id="rId522" Type="http://schemas.openxmlformats.org/officeDocument/2006/relationships/image" Target="media/image260.wmf"/><Relationship Id="rId521" Type="http://schemas.openxmlformats.org/officeDocument/2006/relationships/oleObject" Target="embeddings/oleObject258.bin"/><Relationship Id="rId520" Type="http://schemas.openxmlformats.org/officeDocument/2006/relationships/image" Target="media/image259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57.bin"/><Relationship Id="rId518" Type="http://schemas.openxmlformats.org/officeDocument/2006/relationships/image" Target="media/image258.wmf"/><Relationship Id="rId517" Type="http://schemas.openxmlformats.org/officeDocument/2006/relationships/oleObject" Target="embeddings/oleObject256.bin"/><Relationship Id="rId516" Type="http://schemas.openxmlformats.org/officeDocument/2006/relationships/image" Target="media/image257.wmf"/><Relationship Id="rId515" Type="http://schemas.openxmlformats.org/officeDocument/2006/relationships/oleObject" Target="embeddings/oleObject255.bin"/><Relationship Id="rId514" Type="http://schemas.openxmlformats.org/officeDocument/2006/relationships/image" Target="media/image256.wmf"/><Relationship Id="rId513" Type="http://schemas.openxmlformats.org/officeDocument/2006/relationships/oleObject" Target="embeddings/oleObject254.bin"/><Relationship Id="rId512" Type="http://schemas.openxmlformats.org/officeDocument/2006/relationships/image" Target="media/image255.wmf"/><Relationship Id="rId511" Type="http://schemas.openxmlformats.org/officeDocument/2006/relationships/oleObject" Target="embeddings/oleObject253.bin"/><Relationship Id="rId510" Type="http://schemas.openxmlformats.org/officeDocument/2006/relationships/image" Target="media/image254.wmf"/><Relationship Id="rId51" Type="http://schemas.openxmlformats.org/officeDocument/2006/relationships/image" Target="media/image23.wmf"/><Relationship Id="rId509" Type="http://schemas.openxmlformats.org/officeDocument/2006/relationships/oleObject" Target="embeddings/oleObject252.bin"/><Relationship Id="rId508" Type="http://schemas.openxmlformats.org/officeDocument/2006/relationships/image" Target="media/image253.wmf"/><Relationship Id="rId507" Type="http://schemas.openxmlformats.org/officeDocument/2006/relationships/oleObject" Target="embeddings/oleObject251.bin"/><Relationship Id="rId506" Type="http://schemas.openxmlformats.org/officeDocument/2006/relationships/image" Target="media/image252.wmf"/><Relationship Id="rId505" Type="http://schemas.openxmlformats.org/officeDocument/2006/relationships/oleObject" Target="embeddings/oleObject250.bin"/><Relationship Id="rId504" Type="http://schemas.openxmlformats.org/officeDocument/2006/relationships/image" Target="media/image251.wmf"/><Relationship Id="rId503" Type="http://schemas.openxmlformats.org/officeDocument/2006/relationships/oleObject" Target="embeddings/oleObject249.bin"/><Relationship Id="rId502" Type="http://schemas.openxmlformats.org/officeDocument/2006/relationships/image" Target="media/image250.wmf"/><Relationship Id="rId501" Type="http://schemas.openxmlformats.org/officeDocument/2006/relationships/oleObject" Target="embeddings/oleObject248.bin"/><Relationship Id="rId500" Type="http://schemas.openxmlformats.org/officeDocument/2006/relationships/image" Target="media/image249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9" Type="http://schemas.openxmlformats.org/officeDocument/2006/relationships/oleObject" Target="embeddings/oleObject247.bin"/><Relationship Id="rId498" Type="http://schemas.openxmlformats.org/officeDocument/2006/relationships/image" Target="media/image248.wmf"/><Relationship Id="rId497" Type="http://schemas.openxmlformats.org/officeDocument/2006/relationships/oleObject" Target="embeddings/oleObject246.bin"/><Relationship Id="rId496" Type="http://schemas.openxmlformats.org/officeDocument/2006/relationships/image" Target="media/image247.wmf"/><Relationship Id="rId495" Type="http://schemas.openxmlformats.org/officeDocument/2006/relationships/oleObject" Target="embeddings/oleObject245.bin"/><Relationship Id="rId494" Type="http://schemas.openxmlformats.org/officeDocument/2006/relationships/image" Target="media/image246.wmf"/><Relationship Id="rId493" Type="http://schemas.openxmlformats.org/officeDocument/2006/relationships/oleObject" Target="embeddings/oleObject244.bin"/><Relationship Id="rId492" Type="http://schemas.openxmlformats.org/officeDocument/2006/relationships/image" Target="media/image245.wmf"/><Relationship Id="rId491" Type="http://schemas.openxmlformats.org/officeDocument/2006/relationships/oleObject" Target="embeddings/oleObject243.bin"/><Relationship Id="rId490" Type="http://schemas.openxmlformats.org/officeDocument/2006/relationships/image" Target="media/image244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42.bin"/><Relationship Id="rId488" Type="http://schemas.openxmlformats.org/officeDocument/2006/relationships/image" Target="media/image243.wmf"/><Relationship Id="rId487" Type="http://schemas.openxmlformats.org/officeDocument/2006/relationships/oleObject" Target="embeddings/oleObject241.bin"/><Relationship Id="rId486" Type="http://schemas.openxmlformats.org/officeDocument/2006/relationships/image" Target="media/image242.wmf"/><Relationship Id="rId485" Type="http://schemas.openxmlformats.org/officeDocument/2006/relationships/oleObject" Target="embeddings/oleObject240.bin"/><Relationship Id="rId484" Type="http://schemas.openxmlformats.org/officeDocument/2006/relationships/image" Target="media/image241.wmf"/><Relationship Id="rId483" Type="http://schemas.openxmlformats.org/officeDocument/2006/relationships/oleObject" Target="embeddings/oleObject239.bin"/><Relationship Id="rId482" Type="http://schemas.openxmlformats.org/officeDocument/2006/relationships/image" Target="media/image240.wmf"/><Relationship Id="rId481" Type="http://schemas.openxmlformats.org/officeDocument/2006/relationships/oleObject" Target="embeddings/oleObject238.bin"/><Relationship Id="rId480" Type="http://schemas.openxmlformats.org/officeDocument/2006/relationships/image" Target="media/image239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37.bin"/><Relationship Id="rId478" Type="http://schemas.openxmlformats.org/officeDocument/2006/relationships/image" Target="media/image238.wmf"/><Relationship Id="rId477" Type="http://schemas.openxmlformats.org/officeDocument/2006/relationships/oleObject" Target="embeddings/oleObject236.bin"/><Relationship Id="rId476" Type="http://schemas.openxmlformats.org/officeDocument/2006/relationships/image" Target="media/image237.wmf"/><Relationship Id="rId475" Type="http://schemas.openxmlformats.org/officeDocument/2006/relationships/oleObject" Target="embeddings/oleObject235.bin"/><Relationship Id="rId474" Type="http://schemas.openxmlformats.org/officeDocument/2006/relationships/image" Target="media/image236.wmf"/><Relationship Id="rId473" Type="http://schemas.openxmlformats.org/officeDocument/2006/relationships/oleObject" Target="embeddings/oleObject234.bin"/><Relationship Id="rId472" Type="http://schemas.openxmlformats.org/officeDocument/2006/relationships/image" Target="media/image235.wmf"/><Relationship Id="rId471" Type="http://schemas.openxmlformats.org/officeDocument/2006/relationships/oleObject" Target="embeddings/oleObject233.bin"/><Relationship Id="rId470" Type="http://schemas.openxmlformats.org/officeDocument/2006/relationships/image" Target="media/image234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32.bin"/><Relationship Id="rId468" Type="http://schemas.openxmlformats.org/officeDocument/2006/relationships/image" Target="media/image233.wmf"/><Relationship Id="rId467" Type="http://schemas.openxmlformats.org/officeDocument/2006/relationships/oleObject" Target="embeddings/oleObject231.bin"/><Relationship Id="rId466" Type="http://schemas.openxmlformats.org/officeDocument/2006/relationships/oleObject" Target="embeddings/oleObject230.bin"/><Relationship Id="rId465" Type="http://schemas.openxmlformats.org/officeDocument/2006/relationships/oleObject" Target="embeddings/oleObject229.bin"/><Relationship Id="rId464" Type="http://schemas.openxmlformats.org/officeDocument/2006/relationships/image" Target="media/image232.wmf"/><Relationship Id="rId463" Type="http://schemas.openxmlformats.org/officeDocument/2006/relationships/oleObject" Target="embeddings/oleObject228.bin"/><Relationship Id="rId462" Type="http://schemas.openxmlformats.org/officeDocument/2006/relationships/image" Target="media/image231.wmf"/><Relationship Id="rId461" Type="http://schemas.openxmlformats.org/officeDocument/2006/relationships/oleObject" Target="embeddings/oleObject227.bin"/><Relationship Id="rId460" Type="http://schemas.openxmlformats.org/officeDocument/2006/relationships/image" Target="media/image230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26.bin"/><Relationship Id="rId458" Type="http://schemas.openxmlformats.org/officeDocument/2006/relationships/image" Target="media/image229.wmf"/><Relationship Id="rId457" Type="http://schemas.openxmlformats.org/officeDocument/2006/relationships/oleObject" Target="embeddings/oleObject225.bin"/><Relationship Id="rId456" Type="http://schemas.openxmlformats.org/officeDocument/2006/relationships/image" Target="media/image228.wmf"/><Relationship Id="rId455" Type="http://schemas.openxmlformats.org/officeDocument/2006/relationships/oleObject" Target="embeddings/oleObject224.bin"/><Relationship Id="rId454" Type="http://schemas.openxmlformats.org/officeDocument/2006/relationships/image" Target="media/image227.wmf"/><Relationship Id="rId453" Type="http://schemas.openxmlformats.org/officeDocument/2006/relationships/oleObject" Target="embeddings/oleObject223.bin"/><Relationship Id="rId452" Type="http://schemas.openxmlformats.org/officeDocument/2006/relationships/image" Target="media/image226.wmf"/><Relationship Id="rId451" Type="http://schemas.openxmlformats.org/officeDocument/2006/relationships/oleObject" Target="embeddings/oleObject222.bin"/><Relationship Id="rId450" Type="http://schemas.openxmlformats.org/officeDocument/2006/relationships/image" Target="media/image225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21.bin"/><Relationship Id="rId448" Type="http://schemas.openxmlformats.org/officeDocument/2006/relationships/image" Target="media/image224.wmf"/><Relationship Id="rId447" Type="http://schemas.openxmlformats.org/officeDocument/2006/relationships/oleObject" Target="embeddings/oleObject220.bin"/><Relationship Id="rId446" Type="http://schemas.openxmlformats.org/officeDocument/2006/relationships/image" Target="media/image223.wmf"/><Relationship Id="rId445" Type="http://schemas.openxmlformats.org/officeDocument/2006/relationships/oleObject" Target="embeddings/oleObject219.bin"/><Relationship Id="rId444" Type="http://schemas.openxmlformats.org/officeDocument/2006/relationships/image" Target="media/image222.wmf"/><Relationship Id="rId443" Type="http://schemas.openxmlformats.org/officeDocument/2006/relationships/oleObject" Target="embeddings/oleObject218.bin"/><Relationship Id="rId442" Type="http://schemas.openxmlformats.org/officeDocument/2006/relationships/image" Target="media/image221.wmf"/><Relationship Id="rId441" Type="http://schemas.openxmlformats.org/officeDocument/2006/relationships/oleObject" Target="embeddings/oleObject217.bin"/><Relationship Id="rId440" Type="http://schemas.openxmlformats.org/officeDocument/2006/relationships/image" Target="media/image220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16.bin"/><Relationship Id="rId438" Type="http://schemas.openxmlformats.org/officeDocument/2006/relationships/image" Target="media/image219.wmf"/><Relationship Id="rId437" Type="http://schemas.openxmlformats.org/officeDocument/2006/relationships/oleObject" Target="embeddings/oleObject215.bin"/><Relationship Id="rId436" Type="http://schemas.openxmlformats.org/officeDocument/2006/relationships/image" Target="media/image218.wmf"/><Relationship Id="rId435" Type="http://schemas.openxmlformats.org/officeDocument/2006/relationships/oleObject" Target="embeddings/oleObject214.bin"/><Relationship Id="rId434" Type="http://schemas.openxmlformats.org/officeDocument/2006/relationships/image" Target="media/image217.wmf"/><Relationship Id="rId433" Type="http://schemas.openxmlformats.org/officeDocument/2006/relationships/oleObject" Target="embeddings/oleObject213.bin"/><Relationship Id="rId432" Type="http://schemas.openxmlformats.org/officeDocument/2006/relationships/image" Target="media/image216.wmf"/><Relationship Id="rId431" Type="http://schemas.openxmlformats.org/officeDocument/2006/relationships/oleObject" Target="embeddings/oleObject212.bin"/><Relationship Id="rId430" Type="http://schemas.openxmlformats.org/officeDocument/2006/relationships/image" Target="media/image215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11.bin"/><Relationship Id="rId428" Type="http://schemas.openxmlformats.org/officeDocument/2006/relationships/image" Target="media/image214.png"/><Relationship Id="rId427" Type="http://schemas.openxmlformats.org/officeDocument/2006/relationships/image" Target="media/image213.png"/><Relationship Id="rId426" Type="http://schemas.openxmlformats.org/officeDocument/2006/relationships/image" Target="media/image212.png"/><Relationship Id="rId425" Type="http://schemas.openxmlformats.org/officeDocument/2006/relationships/image" Target="media/image211.png"/><Relationship Id="rId424" Type="http://schemas.openxmlformats.org/officeDocument/2006/relationships/image" Target="media/image210.wmf"/><Relationship Id="rId423" Type="http://schemas.openxmlformats.org/officeDocument/2006/relationships/oleObject" Target="embeddings/oleObject210.bin"/><Relationship Id="rId422" Type="http://schemas.openxmlformats.org/officeDocument/2006/relationships/image" Target="media/image209.wmf"/><Relationship Id="rId421" Type="http://schemas.openxmlformats.org/officeDocument/2006/relationships/oleObject" Target="embeddings/oleObject209.bin"/><Relationship Id="rId420" Type="http://schemas.openxmlformats.org/officeDocument/2006/relationships/image" Target="media/image208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08.bin"/><Relationship Id="rId418" Type="http://schemas.openxmlformats.org/officeDocument/2006/relationships/image" Target="media/image207.wmf"/><Relationship Id="rId417" Type="http://schemas.openxmlformats.org/officeDocument/2006/relationships/oleObject" Target="embeddings/oleObject207.bin"/><Relationship Id="rId416" Type="http://schemas.openxmlformats.org/officeDocument/2006/relationships/image" Target="media/image206.wmf"/><Relationship Id="rId415" Type="http://schemas.openxmlformats.org/officeDocument/2006/relationships/oleObject" Target="embeddings/oleObject206.bin"/><Relationship Id="rId414" Type="http://schemas.openxmlformats.org/officeDocument/2006/relationships/image" Target="media/image205.wmf"/><Relationship Id="rId413" Type="http://schemas.openxmlformats.org/officeDocument/2006/relationships/oleObject" Target="embeddings/oleObject205.bin"/><Relationship Id="rId412" Type="http://schemas.openxmlformats.org/officeDocument/2006/relationships/image" Target="media/image204.wmf"/><Relationship Id="rId411" Type="http://schemas.openxmlformats.org/officeDocument/2006/relationships/oleObject" Target="embeddings/oleObject204.bin"/><Relationship Id="rId410" Type="http://schemas.openxmlformats.org/officeDocument/2006/relationships/image" Target="media/image203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03.bin"/><Relationship Id="rId408" Type="http://schemas.openxmlformats.org/officeDocument/2006/relationships/image" Target="media/image202.wmf"/><Relationship Id="rId407" Type="http://schemas.openxmlformats.org/officeDocument/2006/relationships/oleObject" Target="embeddings/oleObject202.bin"/><Relationship Id="rId406" Type="http://schemas.openxmlformats.org/officeDocument/2006/relationships/image" Target="media/image201.wmf"/><Relationship Id="rId405" Type="http://schemas.openxmlformats.org/officeDocument/2006/relationships/oleObject" Target="embeddings/oleObject201.bin"/><Relationship Id="rId404" Type="http://schemas.openxmlformats.org/officeDocument/2006/relationships/image" Target="media/image200.wmf"/><Relationship Id="rId403" Type="http://schemas.openxmlformats.org/officeDocument/2006/relationships/oleObject" Target="embeddings/oleObject200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199.bin"/><Relationship Id="rId400" Type="http://schemas.openxmlformats.org/officeDocument/2006/relationships/image" Target="media/image198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9" Type="http://schemas.openxmlformats.org/officeDocument/2006/relationships/oleObject" Target="embeddings/oleObject198.bin"/><Relationship Id="rId398" Type="http://schemas.openxmlformats.org/officeDocument/2006/relationships/image" Target="media/image197.wmf"/><Relationship Id="rId397" Type="http://schemas.openxmlformats.org/officeDocument/2006/relationships/oleObject" Target="embeddings/oleObject197.bin"/><Relationship Id="rId396" Type="http://schemas.openxmlformats.org/officeDocument/2006/relationships/image" Target="media/image196.wmf"/><Relationship Id="rId395" Type="http://schemas.openxmlformats.org/officeDocument/2006/relationships/oleObject" Target="embeddings/oleObject196.bin"/><Relationship Id="rId394" Type="http://schemas.openxmlformats.org/officeDocument/2006/relationships/image" Target="media/image195.wmf"/><Relationship Id="rId393" Type="http://schemas.openxmlformats.org/officeDocument/2006/relationships/oleObject" Target="embeddings/oleObject195.bin"/><Relationship Id="rId392" Type="http://schemas.openxmlformats.org/officeDocument/2006/relationships/image" Target="media/image194.wmf"/><Relationship Id="rId391" Type="http://schemas.openxmlformats.org/officeDocument/2006/relationships/oleObject" Target="embeddings/oleObject194.bin"/><Relationship Id="rId390" Type="http://schemas.openxmlformats.org/officeDocument/2006/relationships/image" Target="media/image193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193.bin"/><Relationship Id="rId388" Type="http://schemas.openxmlformats.org/officeDocument/2006/relationships/image" Target="media/image192.wmf"/><Relationship Id="rId387" Type="http://schemas.openxmlformats.org/officeDocument/2006/relationships/oleObject" Target="embeddings/oleObject192.bin"/><Relationship Id="rId386" Type="http://schemas.openxmlformats.org/officeDocument/2006/relationships/image" Target="media/image191.wmf"/><Relationship Id="rId385" Type="http://schemas.openxmlformats.org/officeDocument/2006/relationships/oleObject" Target="embeddings/oleObject191.bin"/><Relationship Id="rId384" Type="http://schemas.openxmlformats.org/officeDocument/2006/relationships/image" Target="media/image190.wmf"/><Relationship Id="rId383" Type="http://schemas.openxmlformats.org/officeDocument/2006/relationships/oleObject" Target="embeddings/oleObject190.bin"/><Relationship Id="rId382" Type="http://schemas.openxmlformats.org/officeDocument/2006/relationships/image" Target="media/image189.wmf"/><Relationship Id="rId381" Type="http://schemas.openxmlformats.org/officeDocument/2006/relationships/oleObject" Target="embeddings/oleObject189.bin"/><Relationship Id="rId380" Type="http://schemas.openxmlformats.org/officeDocument/2006/relationships/image" Target="media/image188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88.bin"/><Relationship Id="rId378" Type="http://schemas.openxmlformats.org/officeDocument/2006/relationships/image" Target="media/image187.wmf"/><Relationship Id="rId377" Type="http://schemas.openxmlformats.org/officeDocument/2006/relationships/oleObject" Target="embeddings/oleObject187.bin"/><Relationship Id="rId376" Type="http://schemas.openxmlformats.org/officeDocument/2006/relationships/image" Target="media/image186.wmf"/><Relationship Id="rId375" Type="http://schemas.openxmlformats.org/officeDocument/2006/relationships/oleObject" Target="embeddings/oleObject186.bin"/><Relationship Id="rId374" Type="http://schemas.openxmlformats.org/officeDocument/2006/relationships/image" Target="media/image185.wmf"/><Relationship Id="rId373" Type="http://schemas.openxmlformats.org/officeDocument/2006/relationships/oleObject" Target="embeddings/oleObject185.bin"/><Relationship Id="rId372" Type="http://schemas.openxmlformats.org/officeDocument/2006/relationships/image" Target="media/image184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83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83.bin"/><Relationship Id="rId368" Type="http://schemas.openxmlformats.org/officeDocument/2006/relationships/image" Target="media/image182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81.wmf"/><Relationship Id="rId365" Type="http://schemas.openxmlformats.org/officeDocument/2006/relationships/oleObject" Target="embeddings/oleObject181.bin"/><Relationship Id="rId364" Type="http://schemas.openxmlformats.org/officeDocument/2006/relationships/image" Target="media/image180.wmf"/><Relationship Id="rId363" Type="http://schemas.openxmlformats.org/officeDocument/2006/relationships/oleObject" Target="embeddings/oleObject180.bin"/><Relationship Id="rId362" Type="http://schemas.openxmlformats.org/officeDocument/2006/relationships/image" Target="media/image179.wmf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8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7.wmf"/><Relationship Id="rId357" Type="http://schemas.openxmlformats.org/officeDocument/2006/relationships/oleObject" Target="embeddings/oleObject177.bin"/><Relationship Id="rId356" Type="http://schemas.openxmlformats.org/officeDocument/2006/relationships/image" Target="media/image176.wmf"/><Relationship Id="rId355" Type="http://schemas.openxmlformats.org/officeDocument/2006/relationships/oleObject" Target="embeddings/oleObject176.bin"/><Relationship Id="rId354" Type="http://schemas.openxmlformats.org/officeDocument/2006/relationships/image" Target="media/image175.wmf"/><Relationship Id="rId353" Type="http://schemas.openxmlformats.org/officeDocument/2006/relationships/oleObject" Target="embeddings/oleObject175.bin"/><Relationship Id="rId352" Type="http://schemas.openxmlformats.org/officeDocument/2006/relationships/image" Target="media/image174.wmf"/><Relationship Id="rId351" Type="http://schemas.openxmlformats.org/officeDocument/2006/relationships/oleObject" Target="embeddings/oleObject174.bin"/><Relationship Id="rId350" Type="http://schemas.openxmlformats.org/officeDocument/2006/relationships/image" Target="media/image173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73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72.bin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8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3.bin"/><Relationship Id="rId33" Type="http://schemas.openxmlformats.org/officeDocument/2006/relationships/image" Target="media/image14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8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3.bin"/><Relationship Id="rId31" Type="http://schemas.openxmlformats.org/officeDocument/2006/relationships/image" Target="media/image13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8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3.bin"/><Relationship Id="rId29" Type="http://schemas.openxmlformats.org/officeDocument/2006/relationships/image" Target="media/image12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3.bin"/><Relationship Id="rId27" Type="http://schemas.openxmlformats.org/officeDocument/2006/relationships/image" Target="media/image11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4.png"/><Relationship Id="rId250" Type="http://schemas.openxmlformats.org/officeDocument/2006/relationships/image" Target="media/image123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3.bin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10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2.bin"/><Relationship Id="rId207" Type="http://schemas.openxmlformats.org/officeDocument/2006/relationships/oleObject" Target="embeddings/oleObject101.bin"/><Relationship Id="rId206" Type="http://schemas.openxmlformats.org/officeDocument/2006/relationships/oleObject" Target="embeddings/oleObject100.bin"/><Relationship Id="rId205" Type="http://schemas.openxmlformats.org/officeDocument/2006/relationships/oleObject" Target="embeddings/oleObject99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10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5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90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6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0.png"/><Relationship Id="rId16" Type="http://schemas.openxmlformats.org/officeDocument/2006/relationships/image" Target="media/image7.wmf"/><Relationship Id="rId159" Type="http://schemas.openxmlformats.org/officeDocument/2006/relationships/image" Target="media/image79.png"/><Relationship Id="rId158" Type="http://schemas.openxmlformats.org/officeDocument/2006/relationships/image" Target="media/image78.png"/><Relationship Id="rId157" Type="http://schemas.openxmlformats.org/officeDocument/2006/relationships/image" Target="media/image77.png"/><Relationship Id="rId156" Type="http://schemas.openxmlformats.org/officeDocument/2006/relationships/image" Target="media/image76.png"/><Relationship Id="rId155" Type="http://schemas.openxmlformats.org/officeDocument/2006/relationships/image" Target="media/image75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6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png"/><Relationship Id="rId111" Type="http://schemas.openxmlformats.org/officeDocument/2006/relationships/image" Target="media/image53.png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1733</Words>
  <Characters>1940</Characters>
  <Lines>6</Lines>
  <Paragraphs>1</Paragraphs>
  <TotalTime>7</TotalTime>
  <ScaleCrop>false</ScaleCrop>
  <LinksUpToDate>false</LinksUpToDate>
  <CharactersWithSpaces>2367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28T13:54:00Z</dcterms:created>
  <dc:creator>Mr.Z</dc:creator>
  <cp:lastModifiedBy>刘光辉</cp:lastModifiedBy>
  <dcterms:modified xsi:type="dcterms:W3CDTF">2025-02-24T14:53:3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GE5NDdiZDdlY2I2NzBlMTc0ZGNiMWFjNzdhMWM5ODMiLCJ1c2VySWQiOiIxNjc0OTI5MTE3In0=</vt:lpwstr>
  </property>
  <property fmtid="{D5CDD505-2E9C-101B-9397-08002B2CF9AE}" pid="7" name="KSOProductBuildVer">
    <vt:lpwstr>2052-12.1.0.19770</vt:lpwstr>
  </property>
  <property fmtid="{D5CDD505-2E9C-101B-9397-08002B2CF9AE}" pid="8" name="ICV">
    <vt:lpwstr>BD3BB0A2BAA440C9B549A6936758CF52_12</vt:lpwstr>
  </property>
</Properties>
</file>